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75E488" w14:textId="77777777" w:rsidR="00A153C5" w:rsidRDefault="00A153C5" w:rsidP="00A153C5">
      <w:pPr>
        <w:spacing w:after="120"/>
        <w:rPr>
          <w:rFonts w:ascii="Verdana" w:hAnsi="Verdana"/>
          <w:b/>
          <w:sz w:val="28"/>
          <w:szCs w:val="22"/>
        </w:rPr>
      </w:pPr>
      <w:r>
        <w:rPr>
          <w:rFonts w:ascii="Verdana" w:hAnsi="Verdana"/>
          <w:b/>
          <w:sz w:val="28"/>
          <w:szCs w:val="22"/>
        </w:rPr>
        <w:t xml:space="preserve">Paper 2 Option </w:t>
      </w:r>
      <w:r w:rsidR="00FA6337">
        <w:rPr>
          <w:rFonts w:ascii="Verdana" w:hAnsi="Verdana"/>
          <w:b/>
          <w:sz w:val="28"/>
          <w:szCs w:val="22"/>
        </w:rPr>
        <w:t>2E</w:t>
      </w:r>
    </w:p>
    <w:p w14:paraId="4875E682" w14:textId="62081753" w:rsidR="00FA6337" w:rsidRDefault="00FA6337"/>
    <w:p w14:paraId="4875E683" w14:textId="77777777" w:rsidR="00FA6337" w:rsidRDefault="00FA6337" w:rsidP="00FA6337">
      <w:pPr>
        <w:spacing w:after="120"/>
        <w:rPr>
          <w:rFonts w:ascii="Verdana" w:hAnsi="Verdana"/>
          <w:b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>Further Mechanics 1 Mark Scheme (Section B)</w:t>
      </w:r>
    </w:p>
    <w:tbl>
      <w:tblPr>
        <w:tblW w:w="5000" w:type="pct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ook w:val="0000" w:firstRow="0" w:lastRow="0" w:firstColumn="0" w:lastColumn="0" w:noHBand="0" w:noVBand="0"/>
      </w:tblPr>
      <w:tblGrid>
        <w:gridCol w:w="1220"/>
        <w:gridCol w:w="6243"/>
        <w:gridCol w:w="893"/>
        <w:gridCol w:w="660"/>
      </w:tblGrid>
      <w:tr w:rsidR="00FA6337" w:rsidRPr="00103544" w14:paraId="4875E688" w14:textId="77777777" w:rsidTr="00F76449">
        <w:trPr>
          <w:trHeight w:val="85"/>
        </w:trPr>
        <w:tc>
          <w:tcPr>
            <w:tcW w:w="677" w:type="pct"/>
            <w:shd w:val="clear" w:color="auto" w:fill="A6A6A6" w:themeFill="background1" w:themeFillShade="A6"/>
            <w:vAlign w:val="center"/>
          </w:tcPr>
          <w:p w14:paraId="4875E684" w14:textId="77777777" w:rsidR="00FA6337" w:rsidRPr="00103544" w:rsidRDefault="00FA633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103544">
              <w:rPr>
                <w:rFonts w:ascii="Verdana" w:hAnsi="Verdana"/>
                <w:b/>
                <w:color w:val="FFFFFF" w:themeColor="background1"/>
                <w:sz w:val="20"/>
              </w:rPr>
              <w:t>Question</w:t>
            </w:r>
          </w:p>
        </w:tc>
        <w:tc>
          <w:tcPr>
            <w:tcW w:w="3462" w:type="pct"/>
            <w:shd w:val="clear" w:color="auto" w:fill="A6A6A6" w:themeFill="background1" w:themeFillShade="A6"/>
            <w:vAlign w:val="center"/>
          </w:tcPr>
          <w:p w14:paraId="4875E685" w14:textId="77777777" w:rsidR="00FA6337" w:rsidRPr="00103544" w:rsidRDefault="00FA633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103544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495" w:type="pct"/>
            <w:shd w:val="clear" w:color="auto" w:fill="A6A6A6" w:themeFill="background1" w:themeFillShade="A6"/>
            <w:vAlign w:val="center"/>
          </w:tcPr>
          <w:p w14:paraId="4875E686" w14:textId="77777777" w:rsidR="00FA6337" w:rsidRPr="00103544" w:rsidRDefault="00FA633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103544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366" w:type="pct"/>
            <w:shd w:val="clear" w:color="auto" w:fill="A6A6A6" w:themeFill="background1" w:themeFillShade="A6"/>
            <w:vAlign w:val="center"/>
          </w:tcPr>
          <w:p w14:paraId="4875E687" w14:textId="77777777" w:rsidR="00FA6337" w:rsidRPr="00103544" w:rsidRDefault="00FA633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103544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</w:p>
        </w:tc>
      </w:tr>
      <w:tr w:rsidR="00FA6337" w:rsidRPr="00103544" w14:paraId="4875E68E" w14:textId="77777777" w:rsidTr="00F76449">
        <w:trPr>
          <w:trHeight w:val="485"/>
        </w:trPr>
        <w:tc>
          <w:tcPr>
            <w:tcW w:w="677" w:type="pct"/>
            <w:vMerge w:val="restart"/>
          </w:tcPr>
          <w:p w14:paraId="4875E689" w14:textId="77777777" w:rsidR="00FA6337" w:rsidRPr="006C2685" w:rsidRDefault="00FA6337" w:rsidP="00F764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Pr="006C2685">
              <w:rPr>
                <w:b/>
              </w:rPr>
              <w:t>(a)</w:t>
            </w:r>
          </w:p>
          <w:p w14:paraId="4875E68A" w14:textId="77777777" w:rsidR="00FA6337" w:rsidRPr="006C2685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462" w:type="pct"/>
            <w:vAlign w:val="center"/>
          </w:tcPr>
          <w:p w14:paraId="4875E68B" w14:textId="77777777" w:rsidR="00FA6337" w:rsidRPr="006C2685" w:rsidRDefault="00FA6337" w:rsidP="00F76449">
            <w:pPr>
              <w:spacing w:before="40" w:after="40"/>
              <w:rPr>
                <w:i/>
              </w:rPr>
            </w:pPr>
            <w:r w:rsidRPr="006C2685">
              <w:t xml:space="preserve">Using the model and  </w:t>
            </w:r>
            <w:r w:rsidRPr="006C2685">
              <w:rPr>
                <w:i/>
              </w:rPr>
              <w:t>v</w:t>
            </w:r>
            <w:r w:rsidRPr="006C2685">
              <w:rPr>
                <w:vertAlign w:val="superscript"/>
              </w:rPr>
              <w:t>2</w:t>
            </w:r>
            <w:r w:rsidRPr="006C2685">
              <w:t xml:space="preserve"> =  </w:t>
            </w:r>
            <w:r w:rsidRPr="006C2685">
              <w:rPr>
                <w:i/>
              </w:rPr>
              <w:t>u</w:t>
            </w:r>
            <w:r w:rsidRPr="006C2685">
              <w:rPr>
                <w:vertAlign w:val="superscript"/>
              </w:rPr>
              <w:t>2</w:t>
            </w:r>
            <w:r w:rsidRPr="006C2685">
              <w:t xml:space="preserve"> + 2</w:t>
            </w:r>
            <w:r w:rsidRPr="006C2685">
              <w:rPr>
                <w:i/>
              </w:rPr>
              <w:t xml:space="preserve">as </w:t>
            </w:r>
            <w:r w:rsidRPr="006C2685">
              <w:t xml:space="preserve">to find </w:t>
            </w:r>
            <w:r w:rsidRPr="006C2685">
              <w:rPr>
                <w:i/>
              </w:rPr>
              <w:t>v</w:t>
            </w:r>
          </w:p>
        </w:tc>
        <w:tc>
          <w:tcPr>
            <w:tcW w:w="495" w:type="pct"/>
            <w:vAlign w:val="center"/>
          </w:tcPr>
          <w:p w14:paraId="4875E68C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M1</w:t>
            </w:r>
          </w:p>
        </w:tc>
        <w:tc>
          <w:tcPr>
            <w:tcW w:w="366" w:type="pct"/>
            <w:vAlign w:val="center"/>
          </w:tcPr>
          <w:p w14:paraId="4875E68D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3.4</w:t>
            </w:r>
          </w:p>
        </w:tc>
      </w:tr>
      <w:tr w:rsidR="00FA6337" w:rsidRPr="00103544" w14:paraId="4875E693" w14:textId="77777777" w:rsidTr="00F76449">
        <w:trPr>
          <w:trHeight w:val="485"/>
        </w:trPr>
        <w:tc>
          <w:tcPr>
            <w:tcW w:w="677" w:type="pct"/>
            <w:vMerge/>
            <w:vAlign w:val="center"/>
          </w:tcPr>
          <w:p w14:paraId="4875E68F" w14:textId="77777777" w:rsidR="00FA6337" w:rsidRPr="006C2685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462" w:type="pct"/>
            <w:vAlign w:val="center"/>
          </w:tcPr>
          <w:p w14:paraId="4875E690" w14:textId="77777777" w:rsidR="00FA6337" w:rsidRPr="006C2685" w:rsidRDefault="00FA6337" w:rsidP="00F76449">
            <w:pPr>
              <w:spacing w:before="40" w:after="40"/>
            </w:pPr>
            <w:r w:rsidRPr="006C2685">
              <w:rPr>
                <w:i/>
              </w:rPr>
              <w:t>v</w:t>
            </w:r>
            <w:proofErr w:type="gramStart"/>
            <w:r w:rsidRPr="006C2685">
              <w:rPr>
                <w:vertAlign w:val="superscript"/>
              </w:rPr>
              <w:t>2</w:t>
            </w:r>
            <w:r w:rsidRPr="006C2685">
              <w:t xml:space="preserve">  =</w:t>
            </w:r>
            <w:proofErr w:type="gramEnd"/>
            <w:r w:rsidRPr="006C2685">
              <w:t xml:space="preserve"> 2</w:t>
            </w:r>
            <w:r w:rsidRPr="006C2685">
              <w:rPr>
                <w:i/>
              </w:rPr>
              <w:t>as</w:t>
            </w:r>
            <w:r w:rsidRPr="006C2685">
              <w:t xml:space="preserve"> = 2</w:t>
            </w:r>
            <w:r w:rsidRPr="006C2685">
              <w:rPr>
                <w:i/>
              </w:rPr>
              <w:t xml:space="preserve">g </w:t>
            </w:r>
            <w:r w:rsidRPr="006C2685">
              <w:rPr>
                <w:position w:val="-4"/>
              </w:rPr>
              <w:object w:dxaOrig="200" w:dyaOrig="200" w14:anchorId="4875E8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7" type="#_x0000_t75" style="width:7.5pt;height:7.5pt" o:ole="">
                  <v:imagedata r:id="rId8" o:title=""/>
                </v:shape>
                <o:OLEObject Type="Embed" ProgID="Equation.DSMT4" ShapeID="_x0000_i1057" DrawAspect="Content" ObjectID="_1710478868" r:id="rId9"/>
              </w:object>
            </w:r>
            <w:r w:rsidRPr="006C2685">
              <w:t xml:space="preserve"> 2.4 = 4.8</w:t>
            </w:r>
            <w:r w:rsidRPr="006C2685">
              <w:rPr>
                <w:i/>
              </w:rPr>
              <w:t>g</w:t>
            </w:r>
            <w:r w:rsidRPr="006C2685">
              <w:t xml:space="preserve">    =&gt;  </w:t>
            </w:r>
            <w:r w:rsidRPr="006C2685">
              <w:rPr>
                <w:i/>
              </w:rPr>
              <w:t>v = √</w:t>
            </w:r>
            <w:r w:rsidRPr="006C2685">
              <w:t>(4.8</w:t>
            </w:r>
            <w:r w:rsidRPr="006C2685">
              <w:rPr>
                <w:i/>
              </w:rPr>
              <w:t>g</w:t>
            </w:r>
            <w:r w:rsidRPr="006C2685">
              <w:t>)</w:t>
            </w:r>
          </w:p>
        </w:tc>
        <w:tc>
          <w:tcPr>
            <w:tcW w:w="495" w:type="pct"/>
            <w:vAlign w:val="center"/>
          </w:tcPr>
          <w:p w14:paraId="4875E691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A1</w:t>
            </w:r>
          </w:p>
        </w:tc>
        <w:tc>
          <w:tcPr>
            <w:tcW w:w="366" w:type="pct"/>
            <w:vAlign w:val="center"/>
          </w:tcPr>
          <w:p w14:paraId="4875E692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1.1b</w:t>
            </w:r>
          </w:p>
        </w:tc>
      </w:tr>
      <w:tr w:rsidR="00FA6337" w:rsidRPr="00103544" w14:paraId="4875E698" w14:textId="77777777" w:rsidTr="00F76449">
        <w:trPr>
          <w:trHeight w:val="485"/>
        </w:trPr>
        <w:tc>
          <w:tcPr>
            <w:tcW w:w="677" w:type="pct"/>
            <w:vMerge/>
            <w:vAlign w:val="center"/>
          </w:tcPr>
          <w:p w14:paraId="4875E694" w14:textId="77777777" w:rsidR="00FA6337" w:rsidRPr="006C2685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462" w:type="pct"/>
            <w:vAlign w:val="center"/>
          </w:tcPr>
          <w:p w14:paraId="4875E695" w14:textId="77777777" w:rsidR="00FA6337" w:rsidRPr="006C2685" w:rsidRDefault="00FA6337" w:rsidP="00F76449">
            <w:pPr>
              <w:spacing w:before="40" w:after="40"/>
              <w:rPr>
                <w:i/>
              </w:rPr>
            </w:pPr>
            <w:r w:rsidRPr="006C2685">
              <w:t xml:space="preserve">Using the model and  </w:t>
            </w:r>
            <w:r w:rsidRPr="006C2685">
              <w:rPr>
                <w:i/>
              </w:rPr>
              <w:t>v</w:t>
            </w:r>
            <w:r w:rsidRPr="006C2685">
              <w:rPr>
                <w:vertAlign w:val="superscript"/>
              </w:rPr>
              <w:t>2</w:t>
            </w:r>
            <w:r w:rsidRPr="006C2685">
              <w:t xml:space="preserve"> =  </w:t>
            </w:r>
            <w:r w:rsidRPr="006C2685">
              <w:rPr>
                <w:i/>
              </w:rPr>
              <w:t>u</w:t>
            </w:r>
            <w:r w:rsidRPr="006C2685">
              <w:rPr>
                <w:vertAlign w:val="superscript"/>
              </w:rPr>
              <w:t>2</w:t>
            </w:r>
            <w:r w:rsidRPr="006C2685">
              <w:t xml:space="preserve"> + 2</w:t>
            </w:r>
            <w:r w:rsidRPr="006C2685">
              <w:rPr>
                <w:i/>
              </w:rPr>
              <w:t xml:space="preserve">as </w:t>
            </w:r>
            <w:r w:rsidRPr="006C2685">
              <w:t xml:space="preserve">to find </w:t>
            </w:r>
            <w:r w:rsidRPr="006C2685">
              <w:rPr>
                <w:i/>
              </w:rPr>
              <w:t>u</w:t>
            </w:r>
          </w:p>
        </w:tc>
        <w:tc>
          <w:tcPr>
            <w:tcW w:w="495" w:type="pct"/>
            <w:vAlign w:val="center"/>
          </w:tcPr>
          <w:p w14:paraId="4875E696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M1</w:t>
            </w:r>
          </w:p>
        </w:tc>
        <w:tc>
          <w:tcPr>
            <w:tcW w:w="366" w:type="pct"/>
            <w:vAlign w:val="center"/>
          </w:tcPr>
          <w:p w14:paraId="4875E697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3.4</w:t>
            </w:r>
          </w:p>
        </w:tc>
      </w:tr>
      <w:tr w:rsidR="00FA6337" w:rsidRPr="00103544" w14:paraId="4875E69D" w14:textId="77777777" w:rsidTr="00F76449">
        <w:trPr>
          <w:trHeight w:val="485"/>
        </w:trPr>
        <w:tc>
          <w:tcPr>
            <w:tcW w:w="677" w:type="pct"/>
            <w:vMerge/>
            <w:vAlign w:val="center"/>
          </w:tcPr>
          <w:p w14:paraId="4875E699" w14:textId="77777777" w:rsidR="00FA6337" w:rsidRPr="006C2685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462" w:type="pct"/>
            <w:vAlign w:val="center"/>
          </w:tcPr>
          <w:p w14:paraId="4875E69A" w14:textId="77777777" w:rsidR="00FA6337" w:rsidRPr="006C2685" w:rsidRDefault="00FA6337" w:rsidP="00F76449">
            <w:pPr>
              <w:spacing w:before="40" w:after="40"/>
            </w:pPr>
            <w:r w:rsidRPr="006C2685">
              <w:t>0</w:t>
            </w:r>
            <w:r w:rsidRPr="006C2685">
              <w:rPr>
                <w:vertAlign w:val="superscript"/>
              </w:rPr>
              <w:t>2</w:t>
            </w:r>
            <w:r w:rsidRPr="006C2685">
              <w:t xml:space="preserve"> </w:t>
            </w:r>
            <w:proofErr w:type="gramStart"/>
            <w:r w:rsidRPr="006C2685">
              <w:t xml:space="preserve">=  </w:t>
            </w:r>
            <w:r w:rsidRPr="006C2685">
              <w:rPr>
                <w:i/>
              </w:rPr>
              <w:t>u</w:t>
            </w:r>
            <w:proofErr w:type="gramEnd"/>
            <w:r w:rsidRPr="006C2685">
              <w:rPr>
                <w:vertAlign w:val="superscript"/>
              </w:rPr>
              <w:t>2</w:t>
            </w:r>
            <w:r w:rsidRPr="006C2685">
              <w:t xml:space="preserve"> – 2</w:t>
            </w:r>
            <w:r w:rsidRPr="006C2685">
              <w:rPr>
                <w:i/>
              </w:rPr>
              <w:t xml:space="preserve">g </w:t>
            </w:r>
            <w:r w:rsidRPr="006C2685">
              <w:rPr>
                <w:position w:val="-4"/>
              </w:rPr>
              <w:object w:dxaOrig="200" w:dyaOrig="200" w14:anchorId="4875E842">
                <v:shape id="_x0000_i1058" type="#_x0000_t75" style="width:7.5pt;height:7.5pt" o:ole="">
                  <v:imagedata r:id="rId10" o:title=""/>
                </v:shape>
                <o:OLEObject Type="Embed" ProgID="Equation.DSMT4" ShapeID="_x0000_i1058" DrawAspect="Content" ObjectID="_1710478869" r:id="rId11"/>
              </w:object>
            </w:r>
            <w:r w:rsidRPr="006C2685">
              <w:t xml:space="preserve"> 0.6  =&gt;  </w:t>
            </w:r>
            <w:r w:rsidRPr="006C2685">
              <w:rPr>
                <w:i/>
              </w:rPr>
              <w:t>u = √</w:t>
            </w:r>
            <w:r w:rsidRPr="006C2685">
              <w:t>(1.2</w:t>
            </w:r>
            <w:r w:rsidRPr="006C2685">
              <w:rPr>
                <w:i/>
              </w:rPr>
              <w:t>g</w:t>
            </w:r>
            <w:r w:rsidRPr="006C2685">
              <w:t>)</w:t>
            </w:r>
          </w:p>
        </w:tc>
        <w:tc>
          <w:tcPr>
            <w:tcW w:w="495" w:type="pct"/>
            <w:vAlign w:val="center"/>
          </w:tcPr>
          <w:p w14:paraId="4875E69B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A1</w:t>
            </w:r>
          </w:p>
        </w:tc>
        <w:tc>
          <w:tcPr>
            <w:tcW w:w="366" w:type="pct"/>
            <w:vAlign w:val="center"/>
          </w:tcPr>
          <w:p w14:paraId="4875E69C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1.1b</w:t>
            </w:r>
          </w:p>
        </w:tc>
      </w:tr>
      <w:tr w:rsidR="00FA6337" w:rsidRPr="00103544" w14:paraId="4875E6A2" w14:textId="77777777" w:rsidTr="00F76449">
        <w:trPr>
          <w:trHeight w:val="485"/>
        </w:trPr>
        <w:tc>
          <w:tcPr>
            <w:tcW w:w="677" w:type="pct"/>
            <w:vMerge/>
            <w:vAlign w:val="center"/>
          </w:tcPr>
          <w:p w14:paraId="4875E69E" w14:textId="77777777" w:rsidR="00FA6337" w:rsidRPr="006C2685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462" w:type="pct"/>
            <w:vAlign w:val="center"/>
          </w:tcPr>
          <w:p w14:paraId="4875E69F" w14:textId="77777777" w:rsidR="00FA6337" w:rsidRPr="006C2685" w:rsidRDefault="00FA6337" w:rsidP="00F76449">
            <w:pPr>
              <w:spacing w:before="40" w:after="40"/>
            </w:pPr>
            <w:r w:rsidRPr="006C2685">
              <w:t>Using the correct strategy to solve the problem by finding the sep. speed and app. speed and applying NLR</w:t>
            </w:r>
          </w:p>
        </w:tc>
        <w:tc>
          <w:tcPr>
            <w:tcW w:w="495" w:type="pct"/>
            <w:vAlign w:val="center"/>
          </w:tcPr>
          <w:p w14:paraId="4875E6A0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M1</w:t>
            </w:r>
          </w:p>
        </w:tc>
        <w:tc>
          <w:tcPr>
            <w:tcW w:w="366" w:type="pct"/>
            <w:vAlign w:val="center"/>
          </w:tcPr>
          <w:p w14:paraId="4875E6A1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3.1b</w:t>
            </w:r>
          </w:p>
        </w:tc>
      </w:tr>
      <w:tr w:rsidR="00FA6337" w:rsidRPr="00103544" w14:paraId="4875E6A7" w14:textId="77777777" w:rsidTr="00F76449">
        <w:trPr>
          <w:trHeight w:val="485"/>
        </w:trPr>
        <w:tc>
          <w:tcPr>
            <w:tcW w:w="677" w:type="pct"/>
            <w:vMerge/>
            <w:vAlign w:val="center"/>
          </w:tcPr>
          <w:p w14:paraId="4875E6A3" w14:textId="77777777" w:rsidR="00FA6337" w:rsidRPr="006C2685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462" w:type="pct"/>
            <w:vAlign w:val="center"/>
          </w:tcPr>
          <w:p w14:paraId="4875E6A4" w14:textId="77777777" w:rsidR="00FA6337" w:rsidRPr="006C2685" w:rsidRDefault="00FA6337" w:rsidP="00F76449">
            <w:pPr>
              <w:spacing w:before="40" w:after="40"/>
            </w:pPr>
            <w:r w:rsidRPr="006C2685">
              <w:rPr>
                <w:i/>
              </w:rPr>
              <w:t>e</w:t>
            </w:r>
            <w:r w:rsidRPr="006C2685">
              <w:t xml:space="preserve">  =  </w:t>
            </w:r>
            <w:r w:rsidRPr="006C2685">
              <w:rPr>
                <w:i/>
              </w:rPr>
              <w:t>√</w:t>
            </w:r>
            <w:r w:rsidRPr="006C2685">
              <w:t>(1.2</w:t>
            </w:r>
            <w:r w:rsidRPr="006C2685">
              <w:rPr>
                <w:i/>
              </w:rPr>
              <w:t>g</w:t>
            </w:r>
            <w:r w:rsidRPr="006C2685">
              <w:t>)</w:t>
            </w:r>
            <w:r w:rsidRPr="006C2685">
              <w:rPr>
                <w:i/>
              </w:rPr>
              <w:t xml:space="preserve"> </w:t>
            </w:r>
            <w:r w:rsidRPr="006C2685">
              <w:t xml:space="preserve">/ </w:t>
            </w:r>
            <w:r w:rsidRPr="006C2685">
              <w:rPr>
                <w:i/>
              </w:rPr>
              <w:t>√</w:t>
            </w:r>
            <w:r w:rsidRPr="006C2685">
              <w:t>(4.8</w:t>
            </w:r>
            <w:r w:rsidRPr="006C2685">
              <w:rPr>
                <w:i/>
              </w:rPr>
              <w:t>g</w:t>
            </w:r>
            <w:r w:rsidRPr="006C2685">
              <w:t>)   = 0.5  *</w:t>
            </w:r>
          </w:p>
        </w:tc>
        <w:tc>
          <w:tcPr>
            <w:tcW w:w="495" w:type="pct"/>
            <w:vAlign w:val="center"/>
          </w:tcPr>
          <w:p w14:paraId="4875E6A5" w14:textId="77777777" w:rsidR="00FA6337" w:rsidRPr="006C2685" w:rsidRDefault="00FA6337" w:rsidP="00F76449">
            <w:pPr>
              <w:spacing w:before="40" w:after="40"/>
              <w:jc w:val="center"/>
            </w:pPr>
            <w:r>
              <w:t>A1</w:t>
            </w:r>
            <w:r w:rsidRPr="006C2685">
              <w:t>*</w:t>
            </w:r>
          </w:p>
        </w:tc>
        <w:tc>
          <w:tcPr>
            <w:tcW w:w="366" w:type="pct"/>
            <w:shd w:val="clear" w:color="auto" w:fill="FFFFFF" w:themeFill="background1"/>
            <w:vAlign w:val="center"/>
          </w:tcPr>
          <w:p w14:paraId="4875E6A6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1.1b</w:t>
            </w:r>
          </w:p>
        </w:tc>
      </w:tr>
      <w:tr w:rsidR="00FA6337" w:rsidRPr="00103544" w14:paraId="4875E6AC" w14:textId="77777777" w:rsidTr="00F76449">
        <w:trPr>
          <w:trHeight w:val="85"/>
        </w:trPr>
        <w:tc>
          <w:tcPr>
            <w:tcW w:w="677" w:type="pct"/>
            <w:vMerge/>
            <w:vAlign w:val="center"/>
          </w:tcPr>
          <w:p w14:paraId="4875E6A8" w14:textId="77777777" w:rsidR="00FA6337" w:rsidRPr="006C2685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462" w:type="pct"/>
            <w:vAlign w:val="center"/>
          </w:tcPr>
          <w:p w14:paraId="4875E6A9" w14:textId="77777777" w:rsidR="00FA6337" w:rsidRPr="006C2685" w:rsidRDefault="00FA6337" w:rsidP="00F76449">
            <w:pPr>
              <w:spacing w:before="40" w:after="40"/>
              <w:rPr>
                <w:i/>
              </w:rPr>
            </w:pPr>
          </w:p>
        </w:tc>
        <w:tc>
          <w:tcPr>
            <w:tcW w:w="495" w:type="pct"/>
            <w:vAlign w:val="center"/>
          </w:tcPr>
          <w:p w14:paraId="4875E6AA" w14:textId="77777777" w:rsidR="00FA6337" w:rsidRPr="006C2685" w:rsidRDefault="00FA6337" w:rsidP="00F76449">
            <w:pPr>
              <w:spacing w:before="40" w:after="40"/>
              <w:jc w:val="center"/>
              <w:rPr>
                <w:b/>
              </w:rPr>
            </w:pPr>
            <w:r w:rsidRPr="006C2685">
              <w:rPr>
                <w:b/>
              </w:rPr>
              <w:t>(6)</w:t>
            </w:r>
          </w:p>
        </w:tc>
        <w:tc>
          <w:tcPr>
            <w:tcW w:w="366" w:type="pct"/>
            <w:vAlign w:val="center"/>
          </w:tcPr>
          <w:p w14:paraId="4875E6AB" w14:textId="77777777" w:rsidR="00FA6337" w:rsidRPr="006C2685" w:rsidRDefault="00FA6337" w:rsidP="00F76449">
            <w:pPr>
              <w:spacing w:before="40" w:after="40"/>
              <w:jc w:val="center"/>
            </w:pPr>
          </w:p>
        </w:tc>
      </w:tr>
      <w:tr w:rsidR="00FA6337" w:rsidRPr="00103544" w14:paraId="4875E6B2" w14:textId="77777777" w:rsidTr="00F76449">
        <w:trPr>
          <w:trHeight w:val="485"/>
        </w:trPr>
        <w:tc>
          <w:tcPr>
            <w:tcW w:w="677" w:type="pct"/>
            <w:vMerge w:val="restart"/>
          </w:tcPr>
          <w:p w14:paraId="4875E6AD" w14:textId="77777777" w:rsidR="00FA6337" w:rsidRPr="006C2685" w:rsidRDefault="00FA6337" w:rsidP="00F76449">
            <w:pPr>
              <w:spacing w:before="40" w:after="40"/>
              <w:jc w:val="center"/>
              <w:rPr>
                <w:b/>
              </w:rPr>
            </w:pPr>
            <w:r w:rsidRPr="006C2685">
              <w:rPr>
                <w:b/>
              </w:rPr>
              <w:t>(b)</w:t>
            </w:r>
          </w:p>
        </w:tc>
        <w:tc>
          <w:tcPr>
            <w:tcW w:w="3462" w:type="pct"/>
            <w:vAlign w:val="center"/>
          </w:tcPr>
          <w:p w14:paraId="4875E6AE" w14:textId="77777777" w:rsidR="00FA6337" w:rsidRDefault="00FA6337" w:rsidP="00F76449">
            <w:pPr>
              <w:spacing w:before="40" w:after="40"/>
              <w:rPr>
                <w:i/>
              </w:rPr>
            </w:pPr>
            <w:r w:rsidRPr="006C2685">
              <w:t xml:space="preserve">Using the model and  </w:t>
            </w:r>
            <w:r w:rsidRPr="006C2685">
              <w:rPr>
                <w:i/>
              </w:rPr>
              <w:t>e</w:t>
            </w:r>
            <w:r w:rsidRPr="006C2685">
              <w:t xml:space="preserve"> = sep. speed / app. speed,</w:t>
            </w:r>
            <w:r w:rsidRPr="006C2685">
              <w:rPr>
                <w:i/>
              </w:rPr>
              <w:t xml:space="preserve">    </w:t>
            </w:r>
          </w:p>
          <w:p w14:paraId="4875E6AF" w14:textId="77777777" w:rsidR="00FA6337" w:rsidRPr="006C2685" w:rsidRDefault="00FA6337" w:rsidP="00F76449">
            <w:pPr>
              <w:spacing w:before="40" w:after="40"/>
            </w:pPr>
            <w:r w:rsidRPr="006C2685">
              <w:rPr>
                <w:i/>
              </w:rPr>
              <w:t xml:space="preserve">v </w:t>
            </w:r>
            <w:r w:rsidRPr="006C2685">
              <w:t xml:space="preserve"> = 0.5</w:t>
            </w:r>
            <w:r w:rsidRPr="006C2685">
              <w:rPr>
                <w:i/>
              </w:rPr>
              <w:t>√</w:t>
            </w:r>
            <w:r w:rsidRPr="006C2685">
              <w:t>(1.2</w:t>
            </w:r>
            <w:r w:rsidRPr="006C2685">
              <w:rPr>
                <w:i/>
              </w:rPr>
              <w:t>g</w:t>
            </w:r>
            <w:r w:rsidRPr="006C2685">
              <w:t>)</w:t>
            </w:r>
          </w:p>
        </w:tc>
        <w:tc>
          <w:tcPr>
            <w:tcW w:w="495" w:type="pct"/>
            <w:vAlign w:val="center"/>
          </w:tcPr>
          <w:p w14:paraId="4875E6B0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M1</w:t>
            </w:r>
          </w:p>
        </w:tc>
        <w:tc>
          <w:tcPr>
            <w:tcW w:w="366" w:type="pct"/>
            <w:vAlign w:val="center"/>
          </w:tcPr>
          <w:p w14:paraId="4875E6B1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3.4</w:t>
            </w:r>
          </w:p>
        </w:tc>
      </w:tr>
      <w:tr w:rsidR="00FA6337" w:rsidRPr="00103544" w14:paraId="4875E6B7" w14:textId="77777777" w:rsidTr="00F76449">
        <w:trPr>
          <w:trHeight w:val="485"/>
        </w:trPr>
        <w:tc>
          <w:tcPr>
            <w:tcW w:w="677" w:type="pct"/>
            <w:vMerge/>
          </w:tcPr>
          <w:p w14:paraId="4875E6B3" w14:textId="77777777" w:rsidR="00FA6337" w:rsidRPr="006C2685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462" w:type="pct"/>
            <w:vAlign w:val="center"/>
          </w:tcPr>
          <w:p w14:paraId="4875E6B4" w14:textId="77777777" w:rsidR="00FA6337" w:rsidRPr="006C2685" w:rsidRDefault="00FA6337" w:rsidP="00F76449">
            <w:pPr>
              <w:spacing w:before="40" w:after="40"/>
            </w:pPr>
            <w:r w:rsidRPr="006C2685">
              <w:t xml:space="preserve">Using the model and  </w:t>
            </w:r>
            <w:r w:rsidRPr="006C2685">
              <w:rPr>
                <w:i/>
              </w:rPr>
              <w:t>v</w:t>
            </w:r>
            <w:r w:rsidRPr="006C2685">
              <w:rPr>
                <w:vertAlign w:val="superscript"/>
              </w:rPr>
              <w:t>2</w:t>
            </w:r>
            <w:r w:rsidRPr="006C2685">
              <w:t xml:space="preserve"> =  </w:t>
            </w:r>
            <w:r w:rsidRPr="006C2685">
              <w:rPr>
                <w:i/>
              </w:rPr>
              <w:t>u</w:t>
            </w:r>
            <w:r w:rsidRPr="006C2685">
              <w:rPr>
                <w:vertAlign w:val="superscript"/>
              </w:rPr>
              <w:t>2</w:t>
            </w:r>
            <w:r w:rsidRPr="006C2685">
              <w:t xml:space="preserve"> + 2</w:t>
            </w:r>
            <w:r w:rsidRPr="006C2685">
              <w:rPr>
                <w:i/>
              </w:rPr>
              <w:t>as</w:t>
            </w:r>
          </w:p>
        </w:tc>
        <w:tc>
          <w:tcPr>
            <w:tcW w:w="495" w:type="pct"/>
            <w:vAlign w:val="center"/>
          </w:tcPr>
          <w:p w14:paraId="4875E6B5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M1</w:t>
            </w:r>
          </w:p>
        </w:tc>
        <w:tc>
          <w:tcPr>
            <w:tcW w:w="366" w:type="pct"/>
            <w:vAlign w:val="center"/>
          </w:tcPr>
          <w:p w14:paraId="4875E6B6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3.4</w:t>
            </w:r>
          </w:p>
        </w:tc>
      </w:tr>
      <w:tr w:rsidR="00FA6337" w:rsidRPr="00103544" w14:paraId="4875E6BC" w14:textId="77777777" w:rsidTr="00F76449">
        <w:trPr>
          <w:trHeight w:val="485"/>
        </w:trPr>
        <w:tc>
          <w:tcPr>
            <w:tcW w:w="677" w:type="pct"/>
            <w:vMerge/>
          </w:tcPr>
          <w:p w14:paraId="4875E6B8" w14:textId="77777777" w:rsidR="00FA6337" w:rsidRPr="006C2685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462" w:type="pct"/>
            <w:vAlign w:val="center"/>
          </w:tcPr>
          <w:p w14:paraId="4875E6B9" w14:textId="77777777" w:rsidR="00FA6337" w:rsidRPr="006C2685" w:rsidRDefault="00FA6337" w:rsidP="00F76449">
            <w:pPr>
              <w:spacing w:before="40" w:after="40"/>
            </w:pPr>
            <w:r w:rsidRPr="006C2685">
              <w:t>0</w:t>
            </w:r>
            <w:r w:rsidRPr="006C2685">
              <w:rPr>
                <w:vertAlign w:val="superscript"/>
              </w:rPr>
              <w:t>2</w:t>
            </w:r>
            <w:r w:rsidRPr="006C2685">
              <w:t xml:space="preserve"> =  0.25 (1.2</w:t>
            </w:r>
            <w:r w:rsidRPr="006C2685">
              <w:rPr>
                <w:i/>
              </w:rPr>
              <w:t>g</w:t>
            </w:r>
            <w:r w:rsidRPr="006C2685">
              <w:t>) – 2</w:t>
            </w:r>
            <w:r w:rsidRPr="006C2685">
              <w:rPr>
                <w:i/>
              </w:rPr>
              <w:t xml:space="preserve">gh </w:t>
            </w:r>
            <w:r w:rsidRPr="006C2685">
              <w:t xml:space="preserve">=&gt;  </w:t>
            </w:r>
            <w:r w:rsidRPr="006C2685">
              <w:rPr>
                <w:i/>
              </w:rPr>
              <w:t>h =</w:t>
            </w:r>
            <w:r w:rsidRPr="006C2685">
              <w:t xml:space="preserve"> 0.15 (m)</w:t>
            </w:r>
          </w:p>
        </w:tc>
        <w:tc>
          <w:tcPr>
            <w:tcW w:w="495" w:type="pct"/>
            <w:vAlign w:val="center"/>
          </w:tcPr>
          <w:p w14:paraId="4875E6BA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A1</w:t>
            </w:r>
          </w:p>
        </w:tc>
        <w:tc>
          <w:tcPr>
            <w:tcW w:w="366" w:type="pct"/>
            <w:shd w:val="clear" w:color="auto" w:fill="FFFFFF" w:themeFill="background1"/>
            <w:vAlign w:val="center"/>
          </w:tcPr>
          <w:p w14:paraId="4875E6BB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1.1b</w:t>
            </w:r>
          </w:p>
        </w:tc>
      </w:tr>
      <w:tr w:rsidR="00FA6337" w:rsidRPr="00103544" w14:paraId="4875E6C1" w14:textId="77777777" w:rsidTr="00F76449">
        <w:trPr>
          <w:trHeight w:val="85"/>
        </w:trPr>
        <w:tc>
          <w:tcPr>
            <w:tcW w:w="677" w:type="pct"/>
            <w:vMerge/>
          </w:tcPr>
          <w:p w14:paraId="4875E6BD" w14:textId="77777777" w:rsidR="00FA6337" w:rsidRPr="006C2685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462" w:type="pct"/>
            <w:vAlign w:val="center"/>
          </w:tcPr>
          <w:p w14:paraId="4875E6BE" w14:textId="77777777" w:rsidR="00FA6337" w:rsidRPr="006C2685" w:rsidRDefault="00FA6337" w:rsidP="00F76449">
            <w:pPr>
              <w:spacing w:before="40" w:after="40"/>
            </w:pPr>
          </w:p>
        </w:tc>
        <w:tc>
          <w:tcPr>
            <w:tcW w:w="495" w:type="pct"/>
            <w:vAlign w:val="center"/>
          </w:tcPr>
          <w:p w14:paraId="4875E6BF" w14:textId="77777777" w:rsidR="00FA6337" w:rsidRPr="006C2685" w:rsidRDefault="00FA6337" w:rsidP="00F76449">
            <w:pPr>
              <w:spacing w:before="40" w:after="40"/>
              <w:jc w:val="center"/>
              <w:rPr>
                <w:b/>
              </w:rPr>
            </w:pPr>
            <w:r w:rsidRPr="006C2685">
              <w:rPr>
                <w:b/>
              </w:rPr>
              <w:t>(3)</w:t>
            </w:r>
          </w:p>
        </w:tc>
        <w:tc>
          <w:tcPr>
            <w:tcW w:w="366" w:type="pct"/>
            <w:vAlign w:val="center"/>
          </w:tcPr>
          <w:p w14:paraId="4875E6C0" w14:textId="77777777" w:rsidR="00FA6337" w:rsidRPr="006C2685" w:rsidRDefault="00FA6337" w:rsidP="00F76449">
            <w:pPr>
              <w:spacing w:before="40" w:after="40"/>
              <w:jc w:val="center"/>
            </w:pPr>
          </w:p>
        </w:tc>
      </w:tr>
      <w:tr w:rsidR="00FA6337" w:rsidRPr="00103544" w14:paraId="4875E6C6" w14:textId="77777777" w:rsidTr="00F76449">
        <w:trPr>
          <w:trHeight w:val="485"/>
        </w:trPr>
        <w:tc>
          <w:tcPr>
            <w:tcW w:w="677" w:type="pct"/>
            <w:vMerge w:val="restart"/>
          </w:tcPr>
          <w:p w14:paraId="4875E6C2" w14:textId="77777777" w:rsidR="00FA6337" w:rsidRPr="006C2685" w:rsidRDefault="00FA6337" w:rsidP="00F76449">
            <w:pPr>
              <w:spacing w:before="40" w:after="40"/>
              <w:jc w:val="center"/>
              <w:rPr>
                <w:b/>
              </w:rPr>
            </w:pPr>
            <w:r w:rsidRPr="006C2685">
              <w:rPr>
                <w:b/>
              </w:rPr>
              <w:t>(c)</w:t>
            </w:r>
          </w:p>
        </w:tc>
        <w:tc>
          <w:tcPr>
            <w:tcW w:w="3462" w:type="pct"/>
            <w:vAlign w:val="center"/>
          </w:tcPr>
          <w:p w14:paraId="4875E6C3" w14:textId="77777777" w:rsidR="00FA6337" w:rsidRPr="006C2685" w:rsidRDefault="00FA6337" w:rsidP="00F76449">
            <w:pPr>
              <w:spacing w:before="40" w:after="40"/>
            </w:pPr>
            <w:r w:rsidRPr="006C2685">
              <w:t>Ball continues to bounce with the height of each bounce bein</w:t>
            </w:r>
            <w:r>
              <w:t>g a quarter of the previous one</w:t>
            </w:r>
          </w:p>
        </w:tc>
        <w:tc>
          <w:tcPr>
            <w:tcW w:w="495" w:type="pct"/>
            <w:vAlign w:val="center"/>
          </w:tcPr>
          <w:p w14:paraId="4875E6C4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B1</w:t>
            </w:r>
          </w:p>
        </w:tc>
        <w:tc>
          <w:tcPr>
            <w:tcW w:w="366" w:type="pct"/>
            <w:vAlign w:val="center"/>
          </w:tcPr>
          <w:p w14:paraId="4875E6C5" w14:textId="77777777" w:rsidR="00FA6337" w:rsidRPr="006C2685" w:rsidRDefault="00FA6337" w:rsidP="00F76449">
            <w:pPr>
              <w:spacing w:before="40" w:after="40"/>
              <w:jc w:val="center"/>
            </w:pPr>
            <w:r w:rsidRPr="006C2685">
              <w:t>2.2b</w:t>
            </w:r>
          </w:p>
        </w:tc>
      </w:tr>
      <w:tr w:rsidR="00FA6337" w:rsidRPr="00103544" w14:paraId="4875E6CB" w14:textId="77777777" w:rsidTr="00F76449">
        <w:trPr>
          <w:trHeight w:val="85"/>
        </w:trPr>
        <w:tc>
          <w:tcPr>
            <w:tcW w:w="677" w:type="pct"/>
            <w:vMerge/>
            <w:vAlign w:val="center"/>
          </w:tcPr>
          <w:p w14:paraId="4875E6C7" w14:textId="77777777" w:rsidR="00FA6337" w:rsidRPr="006C2685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462" w:type="pct"/>
            <w:vAlign w:val="center"/>
          </w:tcPr>
          <w:p w14:paraId="4875E6C8" w14:textId="77777777" w:rsidR="00FA6337" w:rsidRPr="006C2685" w:rsidRDefault="00FA6337" w:rsidP="00F76449">
            <w:pPr>
              <w:spacing w:before="40" w:after="40"/>
            </w:pPr>
          </w:p>
        </w:tc>
        <w:tc>
          <w:tcPr>
            <w:tcW w:w="495" w:type="pct"/>
            <w:vAlign w:val="center"/>
          </w:tcPr>
          <w:p w14:paraId="4875E6C9" w14:textId="77777777" w:rsidR="00FA6337" w:rsidRPr="006C2685" w:rsidRDefault="00FA6337" w:rsidP="00F76449">
            <w:pPr>
              <w:spacing w:before="40" w:after="40"/>
              <w:jc w:val="center"/>
              <w:rPr>
                <w:b/>
              </w:rPr>
            </w:pPr>
            <w:r w:rsidRPr="006C2685">
              <w:rPr>
                <w:b/>
              </w:rPr>
              <w:t>(1)</w:t>
            </w:r>
          </w:p>
        </w:tc>
        <w:tc>
          <w:tcPr>
            <w:tcW w:w="366" w:type="pct"/>
            <w:vAlign w:val="center"/>
          </w:tcPr>
          <w:p w14:paraId="4875E6CA" w14:textId="77777777" w:rsidR="00FA6337" w:rsidRPr="006C2685" w:rsidRDefault="00FA6337" w:rsidP="00F76449">
            <w:pPr>
              <w:spacing w:before="40" w:after="40"/>
              <w:jc w:val="center"/>
            </w:pPr>
          </w:p>
        </w:tc>
      </w:tr>
      <w:tr w:rsidR="00FA6337" w:rsidRPr="00103544" w14:paraId="4875E6CD" w14:textId="77777777" w:rsidTr="00F76449">
        <w:trPr>
          <w:trHeight w:val="85"/>
        </w:trPr>
        <w:tc>
          <w:tcPr>
            <w:tcW w:w="5000" w:type="pct"/>
            <w:gridSpan w:val="4"/>
            <w:vAlign w:val="center"/>
          </w:tcPr>
          <w:p w14:paraId="4875E6CC" w14:textId="77777777" w:rsidR="00FA6337" w:rsidRPr="006C2685" w:rsidRDefault="00FA6337" w:rsidP="00F76449">
            <w:pPr>
              <w:spacing w:before="40" w:after="40"/>
              <w:jc w:val="right"/>
              <w:rPr>
                <w:b/>
              </w:rPr>
            </w:pPr>
            <w:r w:rsidRPr="006C2685">
              <w:rPr>
                <w:b/>
              </w:rPr>
              <w:t>(10 marks)</w:t>
            </w:r>
          </w:p>
        </w:tc>
      </w:tr>
      <w:tr w:rsidR="00FA6337" w:rsidRPr="00103544" w14:paraId="4875E6CF" w14:textId="77777777" w:rsidTr="00F76449">
        <w:trPr>
          <w:trHeight w:val="85"/>
        </w:trPr>
        <w:tc>
          <w:tcPr>
            <w:tcW w:w="5000" w:type="pct"/>
            <w:gridSpan w:val="4"/>
            <w:vAlign w:val="center"/>
          </w:tcPr>
          <w:p w14:paraId="4875E6CE" w14:textId="77777777" w:rsidR="00FA6337" w:rsidRPr="0023209D" w:rsidRDefault="00FA6337" w:rsidP="00F76449">
            <w:pPr>
              <w:spacing w:before="40" w:after="40"/>
              <w:rPr>
                <w:rFonts w:ascii="Verdana" w:hAnsi="Verdana"/>
                <w:b/>
              </w:rPr>
            </w:pPr>
            <w:r w:rsidRPr="0023209D">
              <w:rPr>
                <w:rFonts w:ascii="Verdana" w:hAnsi="Verdana"/>
                <w:b/>
                <w:sz w:val="20"/>
              </w:rPr>
              <w:t>Notes:</w:t>
            </w:r>
          </w:p>
        </w:tc>
      </w:tr>
      <w:tr w:rsidR="00FA6337" w:rsidRPr="00103544" w14:paraId="4875E6D7" w14:textId="77777777" w:rsidTr="00F76449">
        <w:trPr>
          <w:trHeight w:val="2122"/>
        </w:trPr>
        <w:tc>
          <w:tcPr>
            <w:tcW w:w="5000" w:type="pct"/>
            <w:gridSpan w:val="4"/>
            <w:vAlign w:val="center"/>
          </w:tcPr>
          <w:p w14:paraId="4875E6D0" w14:textId="77777777" w:rsidR="00FA6337" w:rsidRPr="006C2685" w:rsidRDefault="00FA6337" w:rsidP="00F76449">
            <w:pPr>
              <w:jc w:val="both"/>
              <w:rPr>
                <w:b/>
              </w:rPr>
            </w:pPr>
            <w:r w:rsidRPr="006C2685">
              <w:rPr>
                <w:b/>
              </w:rPr>
              <w:t>(a)</w:t>
            </w:r>
          </w:p>
          <w:p w14:paraId="4875E6D1" w14:textId="77777777" w:rsidR="00FA6337" w:rsidRPr="00830F58" w:rsidRDefault="00FA6337" w:rsidP="00F76449">
            <w:pPr>
              <w:jc w:val="both"/>
            </w:pPr>
            <w:r w:rsidRPr="006C2685">
              <w:rPr>
                <w:b/>
              </w:rPr>
              <w:t>M1:</w:t>
            </w:r>
            <w:r w:rsidRPr="006C2685">
              <w:tab/>
            </w:r>
            <w:r>
              <w:t xml:space="preserve"> F</w:t>
            </w:r>
            <w:r w:rsidRPr="006C2685">
              <w:t xml:space="preserve">or a complete method to find </w:t>
            </w:r>
            <w:r w:rsidRPr="006C2685">
              <w:rPr>
                <w:i/>
              </w:rPr>
              <w:t>v</w:t>
            </w:r>
          </w:p>
          <w:p w14:paraId="4875E6D2" w14:textId="77777777" w:rsidR="00FA6337" w:rsidRPr="006C2685" w:rsidRDefault="00FA6337" w:rsidP="00F76449">
            <w:pPr>
              <w:jc w:val="both"/>
            </w:pPr>
            <w:r w:rsidRPr="006C2685">
              <w:rPr>
                <w:b/>
              </w:rPr>
              <w:t>A1:</w:t>
            </w:r>
            <w:r w:rsidRPr="006C2685">
              <w:tab/>
            </w:r>
            <w:r>
              <w:t xml:space="preserve"> Fo</w:t>
            </w:r>
            <w:r w:rsidRPr="006C2685">
              <w:t>r a correct value  (may be numerical)</w:t>
            </w:r>
          </w:p>
          <w:p w14:paraId="4875E6D3" w14:textId="77777777" w:rsidR="00FA6337" w:rsidRPr="006C2685" w:rsidRDefault="00FA6337" w:rsidP="00F76449">
            <w:pPr>
              <w:jc w:val="both"/>
              <w:rPr>
                <w:i/>
              </w:rPr>
            </w:pPr>
            <w:r w:rsidRPr="006C2685">
              <w:rPr>
                <w:b/>
              </w:rPr>
              <w:t>M1:</w:t>
            </w:r>
            <w:r w:rsidRPr="006C2685">
              <w:tab/>
            </w:r>
            <w:r>
              <w:t xml:space="preserve"> F</w:t>
            </w:r>
            <w:r w:rsidRPr="006C2685">
              <w:t xml:space="preserve">or a complete method to find </w:t>
            </w:r>
            <w:r w:rsidRPr="006C2685">
              <w:rPr>
                <w:i/>
              </w:rPr>
              <w:t>u</w:t>
            </w:r>
          </w:p>
          <w:p w14:paraId="4875E6D4" w14:textId="77777777" w:rsidR="00FA6337" w:rsidRPr="006C2685" w:rsidRDefault="00FA6337" w:rsidP="00F76449">
            <w:pPr>
              <w:jc w:val="both"/>
            </w:pPr>
            <w:r w:rsidRPr="006C2685">
              <w:rPr>
                <w:b/>
              </w:rPr>
              <w:t>A1:</w:t>
            </w:r>
            <w:r w:rsidRPr="006C2685">
              <w:tab/>
            </w:r>
            <w:r>
              <w:t xml:space="preserve"> F</w:t>
            </w:r>
            <w:r w:rsidRPr="006C2685">
              <w:t>or a correct value  (may be numerical)</w:t>
            </w:r>
          </w:p>
          <w:p w14:paraId="4875E6D5" w14:textId="77777777" w:rsidR="00FA6337" w:rsidRPr="006C2685" w:rsidRDefault="00FA6337" w:rsidP="00F76449">
            <w:pPr>
              <w:jc w:val="both"/>
            </w:pPr>
            <w:r w:rsidRPr="006C2685">
              <w:rPr>
                <w:b/>
              </w:rPr>
              <w:t>M1:</w:t>
            </w:r>
            <w:r w:rsidRPr="006C2685">
              <w:tab/>
              <w:t xml:space="preserve"> </w:t>
            </w:r>
            <w:r>
              <w:t>F</w:t>
            </w:r>
            <w:r w:rsidRPr="006C2685">
              <w:t xml:space="preserve">or finding </w:t>
            </w:r>
            <w:r w:rsidRPr="0023209D">
              <w:t>both</w:t>
            </w:r>
            <w:r w:rsidRPr="006C2685">
              <w:t xml:space="preserve"> </w:t>
            </w:r>
            <w:r w:rsidRPr="006C2685">
              <w:rPr>
                <w:i/>
              </w:rPr>
              <w:t>v</w:t>
            </w:r>
            <w:r w:rsidRPr="006C2685">
              <w:t xml:space="preserve"> and </w:t>
            </w:r>
            <w:r w:rsidRPr="006C2685">
              <w:rPr>
                <w:i/>
              </w:rPr>
              <w:t>u</w:t>
            </w:r>
            <w:r w:rsidRPr="006C2685">
              <w:t xml:space="preserve"> and use of Newton’s Law of Restitution</w:t>
            </w:r>
          </w:p>
          <w:p w14:paraId="4875E6D6" w14:textId="77777777" w:rsidR="00FA6337" w:rsidRPr="006C2685" w:rsidRDefault="00FA6337" w:rsidP="00F76449">
            <w:pPr>
              <w:jc w:val="both"/>
            </w:pPr>
            <w:r w:rsidRPr="006C2685">
              <w:rPr>
                <w:b/>
              </w:rPr>
              <w:t>A1*:</w:t>
            </w:r>
            <w:r w:rsidRPr="006C2685">
              <w:tab/>
              <w:t xml:space="preserve"> </w:t>
            </w:r>
            <w:r>
              <w:t>F</w:t>
            </w:r>
            <w:r w:rsidRPr="006C2685">
              <w:t>or the given answer</w:t>
            </w:r>
          </w:p>
        </w:tc>
      </w:tr>
      <w:tr w:rsidR="00FA6337" w:rsidRPr="00103544" w14:paraId="4875E6DC" w14:textId="77777777" w:rsidTr="00F76449">
        <w:trPr>
          <w:trHeight w:val="1273"/>
        </w:trPr>
        <w:tc>
          <w:tcPr>
            <w:tcW w:w="5000" w:type="pct"/>
            <w:gridSpan w:val="4"/>
            <w:vAlign w:val="center"/>
          </w:tcPr>
          <w:p w14:paraId="4875E6D8" w14:textId="77777777" w:rsidR="00FA6337" w:rsidRPr="006C2685" w:rsidRDefault="00FA6337" w:rsidP="00F76449">
            <w:pPr>
              <w:rPr>
                <w:b/>
              </w:rPr>
            </w:pPr>
            <w:r w:rsidRPr="006C2685">
              <w:rPr>
                <w:b/>
              </w:rPr>
              <w:t>(b)</w:t>
            </w:r>
          </w:p>
          <w:p w14:paraId="4875E6D9" w14:textId="77777777" w:rsidR="00FA6337" w:rsidRPr="006C2685" w:rsidRDefault="00FA6337" w:rsidP="00F76449">
            <w:r w:rsidRPr="006C2685">
              <w:rPr>
                <w:b/>
              </w:rPr>
              <w:t>M1:</w:t>
            </w:r>
            <w:r w:rsidRPr="006C2685">
              <w:tab/>
            </w:r>
            <w:r>
              <w:t xml:space="preserve"> F</w:t>
            </w:r>
            <w:r w:rsidRPr="006C2685">
              <w:t>or use of Newton’s Law of Restitution to find rebound speed</w:t>
            </w:r>
          </w:p>
          <w:p w14:paraId="4875E6DA" w14:textId="77777777" w:rsidR="00FA6337" w:rsidRPr="006C2685" w:rsidRDefault="00FA6337" w:rsidP="00F76449">
            <w:pPr>
              <w:rPr>
                <w:i/>
              </w:rPr>
            </w:pPr>
            <w:r w:rsidRPr="006C2685">
              <w:rPr>
                <w:b/>
              </w:rPr>
              <w:t>M1:</w:t>
            </w:r>
            <w:r w:rsidRPr="006C2685">
              <w:tab/>
            </w:r>
            <w:r>
              <w:t xml:space="preserve"> F</w:t>
            </w:r>
            <w:r w:rsidRPr="006C2685">
              <w:t xml:space="preserve">or a complete method to find </w:t>
            </w:r>
            <w:r w:rsidRPr="006C2685">
              <w:rPr>
                <w:i/>
              </w:rPr>
              <w:t>h</w:t>
            </w:r>
          </w:p>
          <w:p w14:paraId="4875E6DB" w14:textId="77777777" w:rsidR="00FA6337" w:rsidRPr="006C2685" w:rsidRDefault="00FA6337" w:rsidP="00F76449">
            <w:pPr>
              <w:rPr>
                <w:i/>
              </w:rPr>
            </w:pPr>
            <w:r w:rsidRPr="006C2685">
              <w:rPr>
                <w:b/>
              </w:rPr>
              <w:t>A1:</w:t>
            </w:r>
            <w:r w:rsidRPr="006C2685">
              <w:tab/>
            </w:r>
            <w:r>
              <w:t xml:space="preserve"> F</w:t>
            </w:r>
            <w:r w:rsidRPr="006C2685">
              <w:t xml:space="preserve">or 0.15 (m) </w:t>
            </w:r>
            <w:proofErr w:type="spellStart"/>
            <w:r w:rsidRPr="006C2685">
              <w:t>oe</w:t>
            </w:r>
            <w:proofErr w:type="spellEnd"/>
          </w:p>
        </w:tc>
      </w:tr>
      <w:tr w:rsidR="00FA6337" w:rsidRPr="004D0172" w14:paraId="4875E6DF" w14:textId="77777777" w:rsidTr="00F76449">
        <w:trPr>
          <w:trHeight w:val="710"/>
        </w:trPr>
        <w:tc>
          <w:tcPr>
            <w:tcW w:w="5000" w:type="pct"/>
            <w:gridSpan w:val="4"/>
          </w:tcPr>
          <w:p w14:paraId="4875E6DD" w14:textId="77777777" w:rsidR="00FA6337" w:rsidRPr="006C2685" w:rsidRDefault="00FA6337" w:rsidP="00F76449">
            <w:r w:rsidRPr="006C2685">
              <w:rPr>
                <w:b/>
              </w:rPr>
              <w:t xml:space="preserve">(c)  </w:t>
            </w:r>
          </w:p>
          <w:p w14:paraId="4875E6DE" w14:textId="77777777" w:rsidR="00FA6337" w:rsidRPr="006C2685" w:rsidRDefault="00FA6337" w:rsidP="00F76449">
            <w:r w:rsidRPr="006C2685">
              <w:rPr>
                <w:b/>
              </w:rPr>
              <w:t>B1:</w:t>
            </w:r>
            <w:r>
              <w:tab/>
              <w:t>F</w:t>
            </w:r>
            <w:r w:rsidRPr="006C2685">
              <w:t>or a clear description including reference to a quarter</w:t>
            </w:r>
          </w:p>
        </w:tc>
      </w:tr>
    </w:tbl>
    <w:p w14:paraId="4875E6E0" w14:textId="77777777" w:rsidR="00FA6337" w:rsidRDefault="00FA6337" w:rsidP="00FA6337">
      <w:pPr>
        <w:spacing w:before="60" w:after="60"/>
      </w:pPr>
    </w:p>
    <w:p w14:paraId="4875E6E1" w14:textId="77777777" w:rsidR="00FA6337" w:rsidRDefault="00FA6337" w:rsidP="00FA6337">
      <w:pPr>
        <w:spacing w:before="60" w:after="60"/>
      </w:pPr>
    </w:p>
    <w:p w14:paraId="4875E6E2" w14:textId="77777777" w:rsidR="00FA6337" w:rsidRDefault="00FA6337" w:rsidP="00FA6337">
      <w:r>
        <w:br w:type="page"/>
      </w:r>
    </w:p>
    <w:tbl>
      <w:tblPr>
        <w:tblW w:w="9634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657"/>
        <w:gridCol w:w="993"/>
        <w:gridCol w:w="708"/>
      </w:tblGrid>
      <w:tr w:rsidR="00FA6337" w:rsidRPr="00830F58" w14:paraId="4875E6E7" w14:textId="77777777" w:rsidTr="00F76449">
        <w:trPr>
          <w:trHeight w:val="557"/>
        </w:trPr>
        <w:tc>
          <w:tcPr>
            <w:tcW w:w="1276" w:type="dxa"/>
            <w:shd w:val="clear" w:color="auto" w:fill="A6A6A6" w:themeFill="background1" w:themeFillShade="A6"/>
            <w:vAlign w:val="center"/>
          </w:tcPr>
          <w:p w14:paraId="4875E6E3" w14:textId="77777777" w:rsidR="00FA6337" w:rsidRPr="00830F58" w:rsidRDefault="00FA633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830F58">
              <w:rPr>
                <w:rFonts w:ascii="Verdana" w:hAnsi="Verdana"/>
                <w:b/>
                <w:color w:val="FFFFFF" w:themeColor="background1"/>
                <w:sz w:val="20"/>
              </w:rPr>
              <w:lastRenderedPageBreak/>
              <w:t>Question</w:t>
            </w:r>
          </w:p>
        </w:tc>
        <w:tc>
          <w:tcPr>
            <w:tcW w:w="6657" w:type="dxa"/>
            <w:shd w:val="clear" w:color="auto" w:fill="A6A6A6" w:themeFill="background1" w:themeFillShade="A6"/>
            <w:vAlign w:val="center"/>
          </w:tcPr>
          <w:p w14:paraId="4875E6E4" w14:textId="77777777" w:rsidR="00FA6337" w:rsidRPr="00830F58" w:rsidRDefault="00FA633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830F58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993" w:type="dxa"/>
            <w:shd w:val="clear" w:color="auto" w:fill="A6A6A6" w:themeFill="background1" w:themeFillShade="A6"/>
            <w:vAlign w:val="center"/>
          </w:tcPr>
          <w:p w14:paraId="4875E6E5" w14:textId="77777777" w:rsidR="00FA6337" w:rsidRPr="00830F58" w:rsidRDefault="00FA633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830F58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708" w:type="dxa"/>
            <w:shd w:val="clear" w:color="auto" w:fill="A6A6A6" w:themeFill="background1" w:themeFillShade="A6"/>
            <w:vAlign w:val="center"/>
          </w:tcPr>
          <w:p w14:paraId="4875E6E6" w14:textId="77777777" w:rsidR="00FA6337" w:rsidRPr="00830F58" w:rsidRDefault="00FA633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830F58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</w:p>
        </w:tc>
      </w:tr>
      <w:tr w:rsidR="00FA6337" w:rsidRPr="00830F58" w14:paraId="4875E6ED" w14:textId="77777777" w:rsidTr="00F76449">
        <w:trPr>
          <w:trHeight w:val="485"/>
        </w:trPr>
        <w:tc>
          <w:tcPr>
            <w:tcW w:w="1276" w:type="dxa"/>
            <w:vMerge w:val="restart"/>
          </w:tcPr>
          <w:p w14:paraId="4875E6E8" w14:textId="77777777" w:rsidR="00FA6337" w:rsidRPr="00830F58" w:rsidRDefault="00FA6337" w:rsidP="00F764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Pr="00830F58">
              <w:rPr>
                <w:b/>
              </w:rPr>
              <w:t>(a)</w:t>
            </w:r>
          </w:p>
          <w:p w14:paraId="4875E6E9" w14:textId="77777777" w:rsidR="00FA6337" w:rsidRPr="00830F58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57" w:type="dxa"/>
            <w:vAlign w:val="center"/>
          </w:tcPr>
          <w:p w14:paraId="4875E6EA" w14:textId="77777777" w:rsidR="00FA6337" w:rsidRPr="00830F58" w:rsidRDefault="00FA6337" w:rsidP="00F76449">
            <w:pPr>
              <w:spacing w:before="40" w:after="40"/>
            </w:pPr>
            <w:r w:rsidRPr="00830F58">
              <w:t>Energy Loss = KE Loss – PE Gain</w:t>
            </w:r>
          </w:p>
        </w:tc>
        <w:tc>
          <w:tcPr>
            <w:tcW w:w="993" w:type="dxa"/>
            <w:vAlign w:val="center"/>
          </w:tcPr>
          <w:p w14:paraId="4875E6EB" w14:textId="77777777" w:rsidR="00FA6337" w:rsidRPr="00830F58" w:rsidRDefault="00FA6337" w:rsidP="00F76449">
            <w:pPr>
              <w:spacing w:before="40" w:after="40"/>
              <w:jc w:val="center"/>
            </w:pPr>
            <w:r w:rsidRPr="00830F58">
              <w:t>M1</w:t>
            </w:r>
          </w:p>
        </w:tc>
        <w:tc>
          <w:tcPr>
            <w:tcW w:w="708" w:type="dxa"/>
            <w:vAlign w:val="center"/>
          </w:tcPr>
          <w:p w14:paraId="4875E6EC" w14:textId="77777777" w:rsidR="00FA6337" w:rsidRPr="00830F58" w:rsidRDefault="00FA6337" w:rsidP="00F76449">
            <w:pPr>
              <w:spacing w:before="40" w:after="40"/>
              <w:jc w:val="center"/>
            </w:pPr>
            <w:r w:rsidRPr="00830F58">
              <w:t>3.3</w:t>
            </w:r>
          </w:p>
        </w:tc>
      </w:tr>
      <w:tr w:rsidR="00FA6337" w:rsidRPr="00830F58" w14:paraId="4875E6F2" w14:textId="77777777" w:rsidTr="00F76449">
        <w:trPr>
          <w:trHeight w:val="485"/>
        </w:trPr>
        <w:tc>
          <w:tcPr>
            <w:tcW w:w="1276" w:type="dxa"/>
            <w:vMerge/>
          </w:tcPr>
          <w:p w14:paraId="4875E6EE" w14:textId="77777777" w:rsidR="00FA6337" w:rsidRPr="00830F58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57" w:type="dxa"/>
            <w:vAlign w:val="center"/>
          </w:tcPr>
          <w:p w14:paraId="4875E6EF" w14:textId="77777777" w:rsidR="00FA6337" w:rsidRPr="00830F58" w:rsidRDefault="00FA6337" w:rsidP="00F76449">
            <w:pPr>
              <w:spacing w:before="40" w:after="40"/>
            </w:pPr>
            <w:r w:rsidRPr="00830F58">
              <w:t xml:space="preserve">                     = </w:t>
            </w:r>
            <w:r w:rsidRPr="00830F58">
              <w:rPr>
                <w:position w:val="-24"/>
              </w:rPr>
              <w:object w:dxaOrig="220" w:dyaOrig="620" w14:anchorId="4875E843">
                <v:shape id="_x0000_i1059" type="#_x0000_t75" style="width:7.5pt;height:29.45pt" o:ole="">
                  <v:imagedata r:id="rId12" o:title=""/>
                </v:shape>
                <o:OLEObject Type="Embed" ProgID="Equation.DSMT4" ShapeID="_x0000_i1059" DrawAspect="Content" ObjectID="_1710478870" r:id="rId13"/>
              </w:object>
            </w:r>
            <w:r w:rsidRPr="00830F58">
              <w:rPr>
                <w:position w:val="-4"/>
              </w:rPr>
              <w:object w:dxaOrig="200" w:dyaOrig="200" w14:anchorId="4875E844">
                <v:shape id="_x0000_i1060" type="#_x0000_t75" style="width:7.5pt;height:7.5pt" o:ole="">
                  <v:imagedata r:id="rId14" o:title=""/>
                </v:shape>
                <o:OLEObject Type="Embed" ProgID="Equation.DSMT4" ShapeID="_x0000_i1060" DrawAspect="Content" ObjectID="_1710478871" r:id="rId15"/>
              </w:object>
            </w:r>
            <w:r w:rsidRPr="00830F58">
              <w:t xml:space="preserve"> 0.5 </w:t>
            </w:r>
            <w:r w:rsidRPr="00830F58">
              <w:rPr>
                <w:position w:val="-4"/>
              </w:rPr>
              <w:object w:dxaOrig="200" w:dyaOrig="200" w14:anchorId="4875E845">
                <v:shape id="_x0000_i1061" type="#_x0000_t75" style="width:7.5pt;height:7.5pt" o:ole="">
                  <v:imagedata r:id="rId16" o:title=""/>
                </v:shape>
                <o:OLEObject Type="Embed" ProgID="Equation.DSMT4" ShapeID="_x0000_i1061" DrawAspect="Content" ObjectID="_1710478872" r:id="rId17"/>
              </w:object>
            </w:r>
            <w:r w:rsidRPr="00830F58">
              <w:t xml:space="preserve"> 25</w:t>
            </w:r>
            <w:r w:rsidRPr="00830F58">
              <w:rPr>
                <w:vertAlign w:val="superscript"/>
              </w:rPr>
              <w:t>2</w:t>
            </w:r>
            <w:r w:rsidRPr="00830F58">
              <w:t xml:space="preserve"> – 0.5 </w:t>
            </w:r>
            <w:r w:rsidRPr="00830F58">
              <w:rPr>
                <w:i/>
              </w:rPr>
              <w:t>g</w:t>
            </w:r>
            <w:r w:rsidRPr="00830F58">
              <w:t xml:space="preserve"> </w:t>
            </w:r>
            <w:r w:rsidRPr="00830F58">
              <w:rPr>
                <w:position w:val="-4"/>
              </w:rPr>
              <w:object w:dxaOrig="200" w:dyaOrig="200" w14:anchorId="4875E846">
                <v:shape id="_x0000_i1062" type="#_x0000_t75" style="width:7.5pt;height:7.5pt" o:ole="">
                  <v:imagedata r:id="rId18" o:title=""/>
                </v:shape>
                <o:OLEObject Type="Embed" ProgID="Equation.DSMT4" ShapeID="_x0000_i1062" DrawAspect="Content" ObjectID="_1710478873" r:id="rId19"/>
              </w:object>
            </w:r>
            <w:r w:rsidRPr="00830F58">
              <w:t xml:space="preserve"> 20</w:t>
            </w:r>
          </w:p>
        </w:tc>
        <w:tc>
          <w:tcPr>
            <w:tcW w:w="993" w:type="dxa"/>
            <w:vAlign w:val="center"/>
          </w:tcPr>
          <w:p w14:paraId="4875E6F0" w14:textId="77777777" w:rsidR="00FA6337" w:rsidRPr="00830F58" w:rsidRDefault="00FA6337" w:rsidP="00F76449">
            <w:pPr>
              <w:spacing w:before="40" w:after="40"/>
              <w:jc w:val="center"/>
            </w:pPr>
            <w:r w:rsidRPr="00830F58">
              <w:t>A1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4875E6F1" w14:textId="77777777" w:rsidR="00FA6337" w:rsidRPr="00830F58" w:rsidRDefault="00FA6337" w:rsidP="00F76449">
            <w:pPr>
              <w:spacing w:before="40" w:after="40"/>
              <w:jc w:val="center"/>
            </w:pPr>
            <w:r w:rsidRPr="00830F58">
              <w:t>1.1b</w:t>
            </w:r>
          </w:p>
        </w:tc>
      </w:tr>
      <w:tr w:rsidR="00FA6337" w:rsidRPr="00830F58" w14:paraId="4875E6F7" w14:textId="77777777" w:rsidTr="00F76449">
        <w:trPr>
          <w:trHeight w:val="485"/>
        </w:trPr>
        <w:tc>
          <w:tcPr>
            <w:tcW w:w="1276" w:type="dxa"/>
            <w:vMerge/>
          </w:tcPr>
          <w:p w14:paraId="4875E6F3" w14:textId="77777777" w:rsidR="00FA6337" w:rsidRPr="00830F58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57" w:type="dxa"/>
            <w:vAlign w:val="center"/>
          </w:tcPr>
          <w:p w14:paraId="4875E6F4" w14:textId="77777777" w:rsidR="00FA6337" w:rsidRPr="00830F58" w:rsidRDefault="00FA6337" w:rsidP="00F76449">
            <w:pPr>
              <w:spacing w:before="40" w:after="40"/>
            </w:pPr>
            <w:r w:rsidRPr="00830F58">
              <w:t xml:space="preserve">                     =   58.25  = 58 (J ) or 58.3 (J)</w:t>
            </w:r>
          </w:p>
        </w:tc>
        <w:tc>
          <w:tcPr>
            <w:tcW w:w="993" w:type="dxa"/>
            <w:vAlign w:val="center"/>
          </w:tcPr>
          <w:p w14:paraId="4875E6F5" w14:textId="77777777" w:rsidR="00FA6337" w:rsidRPr="00830F58" w:rsidRDefault="00FA6337" w:rsidP="00F76449">
            <w:pPr>
              <w:spacing w:before="40" w:after="40"/>
              <w:jc w:val="center"/>
            </w:pPr>
            <w:r w:rsidRPr="00830F58">
              <w:t>A1</w:t>
            </w:r>
          </w:p>
        </w:tc>
        <w:tc>
          <w:tcPr>
            <w:tcW w:w="708" w:type="dxa"/>
            <w:vAlign w:val="center"/>
          </w:tcPr>
          <w:p w14:paraId="4875E6F6" w14:textId="77777777" w:rsidR="00FA6337" w:rsidRPr="00830F58" w:rsidRDefault="00FA6337" w:rsidP="00F76449">
            <w:pPr>
              <w:spacing w:before="40" w:after="40"/>
              <w:jc w:val="center"/>
            </w:pPr>
            <w:r w:rsidRPr="00830F58">
              <w:t>1.1b</w:t>
            </w:r>
          </w:p>
        </w:tc>
      </w:tr>
      <w:tr w:rsidR="00FA6337" w:rsidRPr="00830F58" w14:paraId="4875E6FC" w14:textId="77777777" w:rsidTr="00F76449">
        <w:trPr>
          <w:trHeight w:val="85"/>
        </w:trPr>
        <w:tc>
          <w:tcPr>
            <w:tcW w:w="1276" w:type="dxa"/>
            <w:vMerge/>
          </w:tcPr>
          <w:p w14:paraId="4875E6F8" w14:textId="77777777" w:rsidR="00FA6337" w:rsidRPr="00830F58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57" w:type="dxa"/>
            <w:vAlign w:val="center"/>
          </w:tcPr>
          <w:p w14:paraId="4875E6F9" w14:textId="77777777" w:rsidR="00FA6337" w:rsidRPr="00830F58" w:rsidRDefault="00FA6337" w:rsidP="00F76449">
            <w:pPr>
              <w:spacing w:before="40" w:after="40"/>
            </w:pPr>
          </w:p>
        </w:tc>
        <w:tc>
          <w:tcPr>
            <w:tcW w:w="993" w:type="dxa"/>
            <w:vAlign w:val="center"/>
          </w:tcPr>
          <w:p w14:paraId="4875E6FA" w14:textId="77777777" w:rsidR="00FA6337" w:rsidRPr="00830F58" w:rsidRDefault="00FA6337" w:rsidP="00F76449">
            <w:pPr>
              <w:spacing w:before="40" w:after="40"/>
              <w:jc w:val="center"/>
              <w:rPr>
                <w:b/>
              </w:rPr>
            </w:pPr>
            <w:r w:rsidRPr="00830F58">
              <w:rPr>
                <w:b/>
              </w:rPr>
              <w:t>(3)</w:t>
            </w:r>
          </w:p>
        </w:tc>
        <w:tc>
          <w:tcPr>
            <w:tcW w:w="708" w:type="dxa"/>
            <w:vAlign w:val="center"/>
          </w:tcPr>
          <w:p w14:paraId="4875E6FB" w14:textId="77777777" w:rsidR="00FA6337" w:rsidRPr="00830F58" w:rsidRDefault="00FA6337" w:rsidP="00F76449">
            <w:pPr>
              <w:spacing w:before="40" w:after="40"/>
              <w:jc w:val="center"/>
            </w:pPr>
          </w:p>
        </w:tc>
      </w:tr>
      <w:tr w:rsidR="00FA6337" w:rsidRPr="00830F58" w14:paraId="4875E701" w14:textId="77777777" w:rsidTr="00F76449">
        <w:trPr>
          <w:trHeight w:val="485"/>
        </w:trPr>
        <w:tc>
          <w:tcPr>
            <w:tcW w:w="1276" w:type="dxa"/>
            <w:vMerge w:val="restart"/>
          </w:tcPr>
          <w:p w14:paraId="4875E6FD" w14:textId="77777777" w:rsidR="00FA6337" w:rsidRPr="00830F58" w:rsidRDefault="00FA6337" w:rsidP="00F76449">
            <w:pPr>
              <w:spacing w:before="40" w:after="40"/>
              <w:jc w:val="center"/>
              <w:rPr>
                <w:b/>
              </w:rPr>
            </w:pPr>
            <w:r w:rsidRPr="00830F58">
              <w:rPr>
                <w:b/>
              </w:rPr>
              <w:t>(b)</w:t>
            </w:r>
          </w:p>
        </w:tc>
        <w:tc>
          <w:tcPr>
            <w:tcW w:w="6657" w:type="dxa"/>
            <w:vAlign w:val="center"/>
          </w:tcPr>
          <w:p w14:paraId="4875E6FE" w14:textId="77777777" w:rsidR="00FA6337" w:rsidRPr="00830F58" w:rsidRDefault="00FA6337" w:rsidP="00F76449">
            <w:pPr>
              <w:spacing w:before="40" w:after="40"/>
            </w:pPr>
            <w:r w:rsidRPr="00830F58">
              <w:t xml:space="preserve"> Using  work-energy principle,   20 </w:t>
            </w:r>
            <w:r w:rsidRPr="00830F58">
              <w:rPr>
                <w:i/>
              </w:rPr>
              <w:t>R</w:t>
            </w:r>
            <w:r w:rsidRPr="00830F58">
              <w:t xml:space="preserve"> = 58.25</w:t>
            </w:r>
          </w:p>
        </w:tc>
        <w:tc>
          <w:tcPr>
            <w:tcW w:w="993" w:type="dxa"/>
            <w:vAlign w:val="center"/>
          </w:tcPr>
          <w:p w14:paraId="4875E6FF" w14:textId="77777777" w:rsidR="00FA6337" w:rsidRPr="00830F58" w:rsidRDefault="00FA6337" w:rsidP="00F76449">
            <w:pPr>
              <w:spacing w:before="40" w:after="40"/>
              <w:jc w:val="center"/>
            </w:pPr>
            <w:r w:rsidRPr="00830F58">
              <w:t>M1</w:t>
            </w:r>
          </w:p>
        </w:tc>
        <w:tc>
          <w:tcPr>
            <w:tcW w:w="708" w:type="dxa"/>
            <w:vAlign w:val="center"/>
          </w:tcPr>
          <w:p w14:paraId="4875E700" w14:textId="77777777" w:rsidR="00FA6337" w:rsidRPr="00830F58" w:rsidRDefault="00FA6337" w:rsidP="00F76449">
            <w:pPr>
              <w:spacing w:before="40" w:after="40"/>
              <w:jc w:val="center"/>
            </w:pPr>
            <w:r w:rsidRPr="00830F58">
              <w:t>3.3</w:t>
            </w:r>
          </w:p>
        </w:tc>
      </w:tr>
      <w:tr w:rsidR="00FA6337" w:rsidRPr="00830F58" w14:paraId="4875E706" w14:textId="77777777" w:rsidTr="00F76449">
        <w:trPr>
          <w:trHeight w:val="485"/>
        </w:trPr>
        <w:tc>
          <w:tcPr>
            <w:tcW w:w="1276" w:type="dxa"/>
            <w:vMerge/>
          </w:tcPr>
          <w:p w14:paraId="4875E702" w14:textId="77777777" w:rsidR="00FA6337" w:rsidRPr="00830F58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57" w:type="dxa"/>
            <w:vAlign w:val="center"/>
          </w:tcPr>
          <w:p w14:paraId="4875E703" w14:textId="77777777" w:rsidR="00FA6337" w:rsidRPr="00830F58" w:rsidRDefault="00FA6337" w:rsidP="00F76449">
            <w:pPr>
              <w:spacing w:before="40" w:after="40"/>
            </w:pPr>
            <w:r w:rsidRPr="00830F58">
              <w:rPr>
                <w:i/>
              </w:rPr>
              <w:t xml:space="preserve"> R</w:t>
            </w:r>
            <w:r w:rsidRPr="00830F58">
              <w:t xml:space="preserve"> = 2.9125 = 2.9 or 2.91 </w:t>
            </w:r>
          </w:p>
        </w:tc>
        <w:tc>
          <w:tcPr>
            <w:tcW w:w="993" w:type="dxa"/>
            <w:vAlign w:val="center"/>
          </w:tcPr>
          <w:p w14:paraId="4875E704" w14:textId="77777777" w:rsidR="00FA6337" w:rsidRPr="00830F58" w:rsidRDefault="00FA6337" w:rsidP="00F76449">
            <w:pPr>
              <w:spacing w:before="40" w:after="40"/>
              <w:jc w:val="center"/>
            </w:pPr>
            <w:r w:rsidRPr="00830F58">
              <w:t>A1</w:t>
            </w:r>
            <w:r w:rsidRPr="0037710F">
              <w:t>ft</w:t>
            </w:r>
          </w:p>
        </w:tc>
        <w:tc>
          <w:tcPr>
            <w:tcW w:w="708" w:type="dxa"/>
            <w:vAlign w:val="center"/>
          </w:tcPr>
          <w:p w14:paraId="4875E705" w14:textId="77777777" w:rsidR="00FA6337" w:rsidRPr="00830F58" w:rsidRDefault="00FA6337" w:rsidP="00F76449">
            <w:pPr>
              <w:spacing w:before="40" w:after="40"/>
              <w:jc w:val="center"/>
            </w:pPr>
            <w:r w:rsidRPr="00830F58">
              <w:t>1.1b</w:t>
            </w:r>
          </w:p>
        </w:tc>
      </w:tr>
      <w:tr w:rsidR="00FA6337" w:rsidRPr="00830F58" w14:paraId="4875E70B" w14:textId="77777777" w:rsidTr="00F76449">
        <w:trPr>
          <w:trHeight w:val="485"/>
        </w:trPr>
        <w:tc>
          <w:tcPr>
            <w:tcW w:w="1276" w:type="dxa"/>
            <w:vMerge/>
          </w:tcPr>
          <w:p w14:paraId="4875E707" w14:textId="77777777" w:rsidR="00FA6337" w:rsidRPr="00830F58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57" w:type="dxa"/>
            <w:vAlign w:val="center"/>
          </w:tcPr>
          <w:p w14:paraId="4875E708" w14:textId="77777777" w:rsidR="00FA6337" w:rsidRPr="00830F58" w:rsidRDefault="00FA6337" w:rsidP="00F76449">
            <w:pPr>
              <w:spacing w:before="40" w:after="40"/>
            </w:pPr>
          </w:p>
        </w:tc>
        <w:tc>
          <w:tcPr>
            <w:tcW w:w="993" w:type="dxa"/>
            <w:vAlign w:val="center"/>
          </w:tcPr>
          <w:p w14:paraId="4875E709" w14:textId="77777777" w:rsidR="00FA6337" w:rsidRPr="00830F58" w:rsidRDefault="00FA6337" w:rsidP="00F76449">
            <w:pPr>
              <w:spacing w:before="40" w:after="40"/>
              <w:jc w:val="center"/>
              <w:rPr>
                <w:b/>
              </w:rPr>
            </w:pPr>
            <w:r w:rsidRPr="00830F58">
              <w:rPr>
                <w:b/>
              </w:rPr>
              <w:t>(2)</w:t>
            </w:r>
          </w:p>
        </w:tc>
        <w:tc>
          <w:tcPr>
            <w:tcW w:w="708" w:type="dxa"/>
            <w:vAlign w:val="center"/>
          </w:tcPr>
          <w:p w14:paraId="4875E70A" w14:textId="77777777" w:rsidR="00FA6337" w:rsidRPr="00830F58" w:rsidRDefault="00FA6337" w:rsidP="00F76449">
            <w:pPr>
              <w:spacing w:before="40" w:after="40"/>
              <w:jc w:val="center"/>
            </w:pPr>
          </w:p>
        </w:tc>
      </w:tr>
      <w:tr w:rsidR="00FA6337" w:rsidRPr="00830F58" w14:paraId="4875E710" w14:textId="77777777" w:rsidTr="00F76449">
        <w:trPr>
          <w:trHeight w:val="485"/>
        </w:trPr>
        <w:tc>
          <w:tcPr>
            <w:tcW w:w="1276" w:type="dxa"/>
            <w:vMerge w:val="restart"/>
          </w:tcPr>
          <w:p w14:paraId="4875E70C" w14:textId="77777777" w:rsidR="00FA6337" w:rsidRPr="00830F58" w:rsidRDefault="00FA6337" w:rsidP="00F76449">
            <w:pPr>
              <w:spacing w:before="40" w:after="40"/>
              <w:jc w:val="center"/>
              <w:rPr>
                <w:b/>
              </w:rPr>
            </w:pPr>
            <w:r w:rsidRPr="00830F58">
              <w:rPr>
                <w:b/>
              </w:rPr>
              <w:t>(c)</w:t>
            </w:r>
          </w:p>
        </w:tc>
        <w:tc>
          <w:tcPr>
            <w:tcW w:w="6657" w:type="dxa"/>
            <w:vAlign w:val="center"/>
          </w:tcPr>
          <w:p w14:paraId="4875E70D" w14:textId="77777777" w:rsidR="00FA6337" w:rsidRPr="00830F58" w:rsidRDefault="00FA6337" w:rsidP="00F76449">
            <w:pPr>
              <w:spacing w:before="40" w:after="40"/>
            </w:pPr>
            <w:r w:rsidRPr="00830F58">
              <w:t>Make resistance variable (dependent on speed)</w:t>
            </w:r>
          </w:p>
        </w:tc>
        <w:tc>
          <w:tcPr>
            <w:tcW w:w="993" w:type="dxa"/>
            <w:vAlign w:val="center"/>
          </w:tcPr>
          <w:p w14:paraId="4875E70E" w14:textId="77777777" w:rsidR="00FA6337" w:rsidRPr="00830F58" w:rsidRDefault="00FA6337" w:rsidP="00F76449">
            <w:pPr>
              <w:spacing w:before="40" w:after="40"/>
              <w:jc w:val="center"/>
            </w:pPr>
            <w:r w:rsidRPr="00830F58">
              <w:t>B1</w:t>
            </w:r>
          </w:p>
        </w:tc>
        <w:tc>
          <w:tcPr>
            <w:tcW w:w="708" w:type="dxa"/>
            <w:vAlign w:val="center"/>
          </w:tcPr>
          <w:p w14:paraId="4875E70F" w14:textId="77777777" w:rsidR="00FA6337" w:rsidRPr="00830F58" w:rsidRDefault="00FA6337" w:rsidP="00F76449">
            <w:pPr>
              <w:spacing w:before="40" w:after="40"/>
              <w:jc w:val="center"/>
            </w:pPr>
            <w:r w:rsidRPr="00830F58">
              <w:t>3.5c</w:t>
            </w:r>
          </w:p>
        </w:tc>
      </w:tr>
      <w:tr w:rsidR="00FA6337" w:rsidRPr="00830F58" w14:paraId="4875E715" w14:textId="77777777" w:rsidTr="00F76449">
        <w:trPr>
          <w:trHeight w:val="85"/>
        </w:trPr>
        <w:tc>
          <w:tcPr>
            <w:tcW w:w="1276" w:type="dxa"/>
            <w:vMerge/>
          </w:tcPr>
          <w:p w14:paraId="4875E711" w14:textId="77777777" w:rsidR="00FA6337" w:rsidRPr="00830F58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57" w:type="dxa"/>
            <w:vAlign w:val="center"/>
          </w:tcPr>
          <w:p w14:paraId="4875E712" w14:textId="77777777" w:rsidR="00FA6337" w:rsidRPr="00830F58" w:rsidRDefault="00FA6337" w:rsidP="00F76449">
            <w:pPr>
              <w:spacing w:before="40" w:after="40"/>
            </w:pPr>
          </w:p>
        </w:tc>
        <w:tc>
          <w:tcPr>
            <w:tcW w:w="993" w:type="dxa"/>
            <w:vAlign w:val="center"/>
          </w:tcPr>
          <w:p w14:paraId="4875E713" w14:textId="77777777" w:rsidR="00FA6337" w:rsidRPr="00830F58" w:rsidRDefault="00FA6337" w:rsidP="00F76449">
            <w:pPr>
              <w:spacing w:before="40" w:after="40"/>
              <w:jc w:val="center"/>
              <w:rPr>
                <w:b/>
              </w:rPr>
            </w:pPr>
            <w:r w:rsidRPr="00830F58">
              <w:rPr>
                <w:b/>
              </w:rPr>
              <w:t>(1)</w:t>
            </w:r>
          </w:p>
        </w:tc>
        <w:tc>
          <w:tcPr>
            <w:tcW w:w="708" w:type="dxa"/>
            <w:vAlign w:val="center"/>
          </w:tcPr>
          <w:p w14:paraId="4875E714" w14:textId="77777777" w:rsidR="00FA6337" w:rsidRPr="00830F58" w:rsidRDefault="00FA6337" w:rsidP="00F76449">
            <w:pPr>
              <w:spacing w:before="40" w:after="40"/>
              <w:jc w:val="center"/>
            </w:pPr>
          </w:p>
        </w:tc>
      </w:tr>
      <w:tr w:rsidR="00FA6337" w:rsidRPr="00830F58" w14:paraId="4875E717" w14:textId="77777777" w:rsidTr="00F76449">
        <w:trPr>
          <w:trHeight w:val="85"/>
        </w:trPr>
        <w:tc>
          <w:tcPr>
            <w:tcW w:w="9634" w:type="dxa"/>
            <w:gridSpan w:val="4"/>
          </w:tcPr>
          <w:p w14:paraId="4875E716" w14:textId="77777777" w:rsidR="00FA6337" w:rsidRPr="00830F58" w:rsidRDefault="00FA6337" w:rsidP="00F76449">
            <w:pPr>
              <w:spacing w:before="40" w:after="40"/>
              <w:jc w:val="right"/>
            </w:pPr>
            <w:r w:rsidRPr="00830F58">
              <w:rPr>
                <w:b/>
              </w:rPr>
              <w:t>(6 marks)</w:t>
            </w:r>
          </w:p>
        </w:tc>
      </w:tr>
      <w:tr w:rsidR="00FA6337" w:rsidRPr="00830F58" w14:paraId="4875E719" w14:textId="77777777" w:rsidTr="00F76449">
        <w:trPr>
          <w:trHeight w:val="85"/>
        </w:trPr>
        <w:tc>
          <w:tcPr>
            <w:tcW w:w="9634" w:type="dxa"/>
            <w:gridSpan w:val="4"/>
          </w:tcPr>
          <w:p w14:paraId="4875E718" w14:textId="77777777" w:rsidR="00FA6337" w:rsidRPr="00983BD4" w:rsidRDefault="00FA6337" w:rsidP="00F76449">
            <w:pPr>
              <w:spacing w:before="40" w:after="40"/>
              <w:rPr>
                <w:rFonts w:ascii="Verdana" w:hAnsi="Verdana"/>
                <w:sz w:val="20"/>
                <w:szCs w:val="20"/>
              </w:rPr>
            </w:pPr>
            <w:r w:rsidRPr="00983BD4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FA6337" w:rsidRPr="00830F58" w14:paraId="4875E71E" w14:textId="77777777" w:rsidTr="00F76449">
        <w:trPr>
          <w:trHeight w:val="1159"/>
        </w:trPr>
        <w:tc>
          <w:tcPr>
            <w:tcW w:w="9634" w:type="dxa"/>
            <w:gridSpan w:val="4"/>
          </w:tcPr>
          <w:p w14:paraId="4875E71A" w14:textId="77777777" w:rsidR="00FA6337" w:rsidRPr="00830F58" w:rsidRDefault="00FA6337" w:rsidP="00F76449">
            <w:pPr>
              <w:rPr>
                <w:b/>
              </w:rPr>
            </w:pPr>
            <w:r w:rsidRPr="00830F58">
              <w:rPr>
                <w:b/>
              </w:rPr>
              <w:t>(a)</w:t>
            </w:r>
          </w:p>
          <w:p w14:paraId="4875E71B" w14:textId="77777777" w:rsidR="00FA6337" w:rsidRPr="00830F58" w:rsidRDefault="00FA6337" w:rsidP="00F76449">
            <w:r w:rsidRPr="00830F58">
              <w:rPr>
                <w:b/>
              </w:rPr>
              <w:t>M1:</w:t>
            </w:r>
            <w:r w:rsidRPr="00830F58">
              <w:tab/>
            </w:r>
            <w:r>
              <w:t>F</w:t>
            </w:r>
            <w:r w:rsidRPr="00830F58">
              <w:t>or a difference in KE and PE</w:t>
            </w:r>
          </w:p>
          <w:p w14:paraId="4875E71C" w14:textId="77777777" w:rsidR="00FA6337" w:rsidRPr="00830F58" w:rsidRDefault="00FA6337" w:rsidP="00F76449">
            <w:r w:rsidRPr="00830F58">
              <w:rPr>
                <w:b/>
              </w:rPr>
              <w:t>A1:</w:t>
            </w:r>
            <w:r w:rsidRPr="00830F58">
              <w:tab/>
            </w:r>
            <w:r>
              <w:t>F</w:t>
            </w:r>
            <w:r w:rsidRPr="00830F58">
              <w:t>or a correct expression</w:t>
            </w:r>
          </w:p>
          <w:p w14:paraId="4875E71D" w14:textId="77777777" w:rsidR="00FA6337" w:rsidRPr="00830F58" w:rsidRDefault="00FA6337" w:rsidP="00F76449">
            <w:r w:rsidRPr="00830F58">
              <w:rPr>
                <w:b/>
              </w:rPr>
              <w:t>A1:</w:t>
            </w:r>
            <w:r w:rsidRPr="00830F58">
              <w:tab/>
            </w:r>
            <w:r>
              <w:t>For either 58 (2sf) or 58.3(3sf</w:t>
            </w:r>
            <w:r w:rsidRPr="00830F58">
              <w:t>)</w:t>
            </w:r>
          </w:p>
        </w:tc>
      </w:tr>
      <w:tr w:rsidR="00FA6337" w:rsidRPr="00830F58" w14:paraId="4875E722" w14:textId="77777777" w:rsidTr="00F76449">
        <w:trPr>
          <w:trHeight w:val="979"/>
        </w:trPr>
        <w:tc>
          <w:tcPr>
            <w:tcW w:w="9634" w:type="dxa"/>
            <w:gridSpan w:val="4"/>
          </w:tcPr>
          <w:p w14:paraId="4875E71F" w14:textId="77777777" w:rsidR="00FA6337" w:rsidRPr="00830F58" w:rsidRDefault="00FA6337" w:rsidP="00F76449">
            <w:pPr>
              <w:rPr>
                <w:b/>
              </w:rPr>
            </w:pPr>
            <w:r w:rsidRPr="00830F58">
              <w:rPr>
                <w:b/>
              </w:rPr>
              <w:t>(b)</w:t>
            </w:r>
          </w:p>
          <w:p w14:paraId="4875E720" w14:textId="77777777" w:rsidR="00FA6337" w:rsidRPr="00830F58" w:rsidRDefault="00FA6337" w:rsidP="00F76449">
            <w:r w:rsidRPr="00830F58">
              <w:rPr>
                <w:b/>
              </w:rPr>
              <w:t>M1:</w:t>
            </w:r>
            <w:r w:rsidRPr="00830F58">
              <w:tab/>
            </w:r>
            <w:r>
              <w:t>F</w:t>
            </w:r>
            <w:r w:rsidRPr="00830F58">
              <w:t>or use of work-energy principle</w:t>
            </w:r>
          </w:p>
          <w:p w14:paraId="4875E721" w14:textId="77777777" w:rsidR="00FA6337" w:rsidRPr="00830F58" w:rsidRDefault="00FA6337" w:rsidP="00F76449">
            <w:r w:rsidRPr="00830F58">
              <w:rPr>
                <w:b/>
              </w:rPr>
              <w:t>A1ft:</w:t>
            </w:r>
            <w:r w:rsidRPr="00830F58">
              <w:tab/>
            </w:r>
            <w:r>
              <w:t>For either  2.9 (2sf) or 2.91 (3sf</w:t>
            </w:r>
            <w:r w:rsidRPr="00830F58">
              <w:t>)  follow through on their answer to (a)</w:t>
            </w:r>
          </w:p>
        </w:tc>
      </w:tr>
      <w:tr w:rsidR="00FA6337" w:rsidRPr="00830F58" w14:paraId="4875E725" w14:textId="77777777" w:rsidTr="00F76449">
        <w:trPr>
          <w:trHeight w:val="694"/>
        </w:trPr>
        <w:tc>
          <w:tcPr>
            <w:tcW w:w="9634" w:type="dxa"/>
            <w:gridSpan w:val="4"/>
          </w:tcPr>
          <w:p w14:paraId="4875E723" w14:textId="77777777" w:rsidR="00FA6337" w:rsidRPr="00830F58" w:rsidRDefault="00FA6337" w:rsidP="00F76449">
            <w:pPr>
              <w:rPr>
                <w:b/>
              </w:rPr>
            </w:pPr>
            <w:r w:rsidRPr="00830F58">
              <w:rPr>
                <w:b/>
              </w:rPr>
              <w:t>(c)</w:t>
            </w:r>
          </w:p>
          <w:p w14:paraId="4875E724" w14:textId="77777777" w:rsidR="00FA6337" w:rsidRPr="00830F58" w:rsidRDefault="00FA6337" w:rsidP="00F76449">
            <w:r w:rsidRPr="00830F58">
              <w:rPr>
                <w:b/>
              </w:rPr>
              <w:t>B1:</w:t>
            </w:r>
            <w:r>
              <w:tab/>
              <w:t>F</w:t>
            </w:r>
            <w:r w:rsidRPr="00830F58">
              <w:t xml:space="preserve">or variable resistance </w:t>
            </w:r>
            <w:proofErr w:type="spellStart"/>
            <w:r w:rsidRPr="00830F58">
              <w:t>oe</w:t>
            </w:r>
            <w:proofErr w:type="spellEnd"/>
          </w:p>
        </w:tc>
      </w:tr>
    </w:tbl>
    <w:p w14:paraId="4875E726" w14:textId="77777777" w:rsidR="00FA6337" w:rsidRPr="00830F58" w:rsidRDefault="00FA6337" w:rsidP="00FA6337">
      <w:pPr>
        <w:spacing w:before="40" w:after="40"/>
      </w:pPr>
    </w:p>
    <w:p w14:paraId="4875E727" w14:textId="77777777" w:rsidR="00FA6337" w:rsidRPr="004D0172" w:rsidRDefault="00FA6337" w:rsidP="00FA6337">
      <w:pPr>
        <w:spacing w:before="60" w:after="60"/>
      </w:pPr>
    </w:p>
    <w:p w14:paraId="4875E728" w14:textId="77777777" w:rsidR="00FA6337" w:rsidRPr="004D0172" w:rsidRDefault="00FA6337" w:rsidP="00FA6337">
      <w:pPr>
        <w:spacing w:before="60" w:after="60"/>
      </w:pPr>
    </w:p>
    <w:p w14:paraId="4875E729" w14:textId="77777777" w:rsidR="00FA6337" w:rsidRPr="004D0172" w:rsidRDefault="00FA6337" w:rsidP="00FA6337">
      <w:pPr>
        <w:spacing w:before="60" w:after="60"/>
      </w:pPr>
    </w:p>
    <w:p w14:paraId="4875E72A" w14:textId="77777777" w:rsidR="00FA6337" w:rsidRPr="004D0172" w:rsidRDefault="00FA6337" w:rsidP="00FA6337">
      <w:pPr>
        <w:spacing w:before="60" w:after="60"/>
      </w:pPr>
    </w:p>
    <w:p w14:paraId="4875E72B" w14:textId="77777777" w:rsidR="00FA6337" w:rsidRPr="004D0172" w:rsidRDefault="00FA6337" w:rsidP="00FA6337">
      <w:pPr>
        <w:spacing w:before="60" w:after="60"/>
      </w:pPr>
    </w:p>
    <w:p w14:paraId="4875E72C" w14:textId="77777777" w:rsidR="00FA6337" w:rsidRPr="004D0172" w:rsidRDefault="00FA6337" w:rsidP="00FA6337">
      <w:pPr>
        <w:spacing w:before="60" w:after="60"/>
      </w:pPr>
    </w:p>
    <w:p w14:paraId="4875E72D" w14:textId="77777777" w:rsidR="00FA6337" w:rsidRDefault="00FA6337" w:rsidP="00FA6337">
      <w:pPr>
        <w:spacing w:before="60" w:after="60"/>
      </w:pPr>
    </w:p>
    <w:p w14:paraId="4875E72E" w14:textId="77777777" w:rsidR="00FA6337" w:rsidRDefault="00FA6337" w:rsidP="00FA6337">
      <w:pPr>
        <w:spacing w:before="60" w:after="60"/>
      </w:pPr>
    </w:p>
    <w:p w14:paraId="4875E72F" w14:textId="77777777" w:rsidR="00FA6337" w:rsidRPr="004D0172" w:rsidRDefault="00FA6337" w:rsidP="00FA6337">
      <w:pPr>
        <w:spacing w:before="60" w:after="60"/>
      </w:pPr>
    </w:p>
    <w:p w14:paraId="4875E730" w14:textId="77777777" w:rsidR="00FA6337" w:rsidRDefault="00FA6337" w:rsidP="00FA6337">
      <w:pPr>
        <w:spacing w:before="60" w:after="60"/>
      </w:pPr>
    </w:p>
    <w:p w14:paraId="4875E731" w14:textId="77777777" w:rsidR="00FA6337" w:rsidRDefault="00FA6337" w:rsidP="00FA6337">
      <w:pPr>
        <w:spacing w:before="60" w:after="60"/>
      </w:pPr>
    </w:p>
    <w:p w14:paraId="4875E732" w14:textId="77777777" w:rsidR="00FA6337" w:rsidRDefault="00FA6337" w:rsidP="00FA6337">
      <w:pPr>
        <w:spacing w:before="60" w:after="60"/>
      </w:pPr>
    </w:p>
    <w:p w14:paraId="4875E733" w14:textId="77777777" w:rsidR="00FA6337" w:rsidRDefault="00FA6337" w:rsidP="00FA6337">
      <w:pPr>
        <w:spacing w:before="60" w:after="60"/>
      </w:pPr>
    </w:p>
    <w:p w14:paraId="4875E734" w14:textId="77777777" w:rsidR="00FA6337" w:rsidRPr="004D0172" w:rsidRDefault="00FA6337" w:rsidP="00FA6337">
      <w:pPr>
        <w:spacing w:before="60" w:after="60"/>
      </w:pPr>
    </w:p>
    <w:p w14:paraId="4875E735" w14:textId="77777777" w:rsidR="00FA6337" w:rsidRDefault="00FA6337" w:rsidP="00FA6337">
      <w:r>
        <w:br w:type="page"/>
      </w:r>
    </w:p>
    <w:tbl>
      <w:tblPr>
        <w:tblW w:w="9776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804"/>
        <w:gridCol w:w="992"/>
        <w:gridCol w:w="709"/>
      </w:tblGrid>
      <w:tr w:rsidR="00FA6337" w:rsidRPr="00830F58" w14:paraId="4875E73A" w14:textId="77777777" w:rsidTr="00F76449">
        <w:trPr>
          <w:trHeight w:val="2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14:paraId="4875E736" w14:textId="77777777" w:rsidR="00FA6337" w:rsidRPr="00830F58" w:rsidRDefault="00FA6337" w:rsidP="00F76449">
            <w:pPr>
              <w:spacing w:before="60" w:after="6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830F58">
              <w:rPr>
                <w:rFonts w:ascii="Verdana" w:hAnsi="Verdana"/>
                <w:b/>
                <w:color w:val="FFFFFF" w:themeColor="background1"/>
                <w:sz w:val="20"/>
              </w:rPr>
              <w:lastRenderedPageBreak/>
              <w:t>Question</w:t>
            </w:r>
          </w:p>
        </w:tc>
        <w:tc>
          <w:tcPr>
            <w:tcW w:w="6804" w:type="dxa"/>
            <w:shd w:val="clear" w:color="auto" w:fill="A6A6A6" w:themeFill="background1" w:themeFillShade="A6"/>
            <w:vAlign w:val="center"/>
          </w:tcPr>
          <w:p w14:paraId="4875E737" w14:textId="77777777" w:rsidR="00FA6337" w:rsidRPr="00830F58" w:rsidRDefault="00FA633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830F58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14:paraId="4875E738" w14:textId="77777777" w:rsidR="00FA6337" w:rsidRPr="00830F58" w:rsidRDefault="00FA6337" w:rsidP="00F76449">
            <w:pPr>
              <w:spacing w:before="60" w:after="6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830F58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14:paraId="4875E739" w14:textId="77777777" w:rsidR="00FA6337" w:rsidRPr="00830F58" w:rsidRDefault="00FA6337" w:rsidP="00F76449">
            <w:pPr>
              <w:spacing w:before="60" w:after="6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830F58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</w:p>
        </w:tc>
      </w:tr>
      <w:tr w:rsidR="00FA6337" w:rsidRPr="00983BD4" w14:paraId="4875E740" w14:textId="77777777" w:rsidTr="00F76449">
        <w:trPr>
          <w:trHeight w:val="20"/>
        </w:trPr>
        <w:tc>
          <w:tcPr>
            <w:tcW w:w="1271" w:type="dxa"/>
            <w:vMerge w:val="restart"/>
          </w:tcPr>
          <w:p w14:paraId="4875E73B" w14:textId="77777777" w:rsidR="00FA6337" w:rsidRPr="00983BD4" w:rsidRDefault="00FA6337" w:rsidP="00F764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(a)</w:t>
            </w:r>
          </w:p>
          <w:p w14:paraId="4875E73C" w14:textId="77777777" w:rsidR="00FA6337" w:rsidRPr="00983BD4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3D" w14:textId="77777777" w:rsidR="00FA6337" w:rsidRPr="00983BD4" w:rsidRDefault="00FA6337" w:rsidP="00F76449">
            <w:pPr>
              <w:spacing w:before="40" w:after="40"/>
            </w:pPr>
            <w:r w:rsidRPr="00983BD4">
              <w:t>Force = Resistance  (since no acceleration) =  30</w:t>
            </w:r>
          </w:p>
        </w:tc>
        <w:tc>
          <w:tcPr>
            <w:tcW w:w="992" w:type="dxa"/>
            <w:vAlign w:val="center"/>
          </w:tcPr>
          <w:p w14:paraId="4875E73E" w14:textId="77777777" w:rsidR="00FA6337" w:rsidRPr="00983BD4" w:rsidRDefault="00FA6337" w:rsidP="00F76449">
            <w:pPr>
              <w:spacing w:before="40" w:after="40"/>
              <w:jc w:val="center"/>
            </w:pPr>
            <w:r w:rsidRPr="00983BD4">
              <w:t>B1</w:t>
            </w:r>
          </w:p>
        </w:tc>
        <w:tc>
          <w:tcPr>
            <w:tcW w:w="709" w:type="dxa"/>
            <w:vAlign w:val="center"/>
          </w:tcPr>
          <w:p w14:paraId="4875E73F" w14:textId="77777777" w:rsidR="00FA6337" w:rsidRPr="00983BD4" w:rsidRDefault="00FA6337" w:rsidP="00F76449">
            <w:pPr>
              <w:spacing w:before="40" w:after="40"/>
              <w:jc w:val="center"/>
            </w:pPr>
            <w:r w:rsidRPr="00983BD4">
              <w:t>3.1b</w:t>
            </w:r>
          </w:p>
        </w:tc>
      </w:tr>
      <w:tr w:rsidR="00FA6337" w:rsidRPr="00983BD4" w14:paraId="4875E745" w14:textId="77777777" w:rsidTr="00F76449">
        <w:trPr>
          <w:trHeight w:val="20"/>
        </w:trPr>
        <w:tc>
          <w:tcPr>
            <w:tcW w:w="1271" w:type="dxa"/>
            <w:vMerge/>
          </w:tcPr>
          <w:p w14:paraId="4875E741" w14:textId="77777777" w:rsidR="00FA6337" w:rsidRPr="00983BD4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42" w14:textId="77777777" w:rsidR="00FA6337" w:rsidRPr="00983BD4" w:rsidRDefault="00FA6337" w:rsidP="00F76449">
            <w:pPr>
              <w:spacing w:before="40" w:after="40"/>
            </w:pPr>
            <w:proofErr w:type="gramStart"/>
            <w:r w:rsidRPr="00983BD4">
              <w:t>Power  =</w:t>
            </w:r>
            <w:proofErr w:type="gramEnd"/>
            <w:r w:rsidRPr="00983BD4">
              <w:t xml:space="preserve"> Force </w:t>
            </w:r>
            <w:r w:rsidRPr="00983BD4">
              <w:rPr>
                <w:position w:val="-4"/>
              </w:rPr>
              <w:object w:dxaOrig="200" w:dyaOrig="200" w14:anchorId="4875E847">
                <v:shape id="_x0000_i1063" type="#_x0000_t75" style="width:7.5pt;height:7.5pt" o:ole="">
                  <v:imagedata r:id="rId20" o:title=""/>
                </v:shape>
                <o:OLEObject Type="Embed" ProgID="Equation.DSMT4" ShapeID="_x0000_i1063" DrawAspect="Content" ObjectID="_1710478874" r:id="rId21"/>
              </w:object>
            </w:r>
            <w:r w:rsidRPr="00983BD4">
              <w:t xml:space="preserve"> Speed = 30 </w:t>
            </w:r>
            <w:r w:rsidRPr="00983BD4">
              <w:rPr>
                <w:position w:val="-4"/>
              </w:rPr>
              <w:object w:dxaOrig="200" w:dyaOrig="200" w14:anchorId="4875E848">
                <v:shape id="_x0000_i1064" type="#_x0000_t75" style="width:7.5pt;height:7.5pt" o:ole="">
                  <v:imagedata r:id="rId22" o:title=""/>
                </v:shape>
                <o:OLEObject Type="Embed" ProgID="Equation.DSMT4" ShapeID="_x0000_i1064" DrawAspect="Content" ObjectID="_1710478875" r:id="rId23"/>
              </w:object>
            </w:r>
            <w:r w:rsidRPr="00983BD4">
              <w:t xml:space="preserve"> 4</w:t>
            </w:r>
          </w:p>
        </w:tc>
        <w:tc>
          <w:tcPr>
            <w:tcW w:w="992" w:type="dxa"/>
            <w:vAlign w:val="center"/>
          </w:tcPr>
          <w:p w14:paraId="4875E743" w14:textId="77777777" w:rsidR="00FA6337" w:rsidRPr="00983BD4" w:rsidRDefault="00FA6337" w:rsidP="00F76449">
            <w:pPr>
              <w:spacing w:before="40" w:after="40"/>
              <w:jc w:val="center"/>
            </w:pPr>
            <w:r w:rsidRPr="00983BD4">
              <w:t>M1</w:t>
            </w:r>
          </w:p>
        </w:tc>
        <w:tc>
          <w:tcPr>
            <w:tcW w:w="709" w:type="dxa"/>
            <w:vAlign w:val="center"/>
          </w:tcPr>
          <w:p w14:paraId="4875E744" w14:textId="77777777" w:rsidR="00FA6337" w:rsidRPr="00983BD4" w:rsidRDefault="00FA6337" w:rsidP="00F76449">
            <w:pPr>
              <w:spacing w:before="40" w:after="40"/>
              <w:jc w:val="center"/>
            </w:pPr>
            <w:r w:rsidRPr="00983BD4">
              <w:t>1.1b</w:t>
            </w:r>
          </w:p>
        </w:tc>
      </w:tr>
      <w:tr w:rsidR="00FA6337" w:rsidRPr="00983BD4" w14:paraId="4875E74A" w14:textId="77777777" w:rsidTr="00F76449">
        <w:trPr>
          <w:trHeight w:val="20"/>
        </w:trPr>
        <w:tc>
          <w:tcPr>
            <w:tcW w:w="1271" w:type="dxa"/>
            <w:vMerge/>
          </w:tcPr>
          <w:p w14:paraId="4875E746" w14:textId="77777777" w:rsidR="00FA6337" w:rsidRPr="00983BD4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47" w14:textId="77777777" w:rsidR="00FA6337" w:rsidRPr="00983BD4" w:rsidRDefault="00FA6337" w:rsidP="00F76449">
            <w:pPr>
              <w:spacing w:before="40" w:after="40"/>
            </w:pPr>
            <w:r w:rsidRPr="00983BD4">
              <w:t xml:space="preserve">                           = 120 W</w:t>
            </w:r>
          </w:p>
        </w:tc>
        <w:tc>
          <w:tcPr>
            <w:tcW w:w="992" w:type="dxa"/>
            <w:vAlign w:val="center"/>
          </w:tcPr>
          <w:p w14:paraId="4875E748" w14:textId="77777777" w:rsidR="00FA6337" w:rsidRPr="00983BD4" w:rsidRDefault="00FA6337" w:rsidP="00F76449">
            <w:pPr>
              <w:spacing w:before="40" w:after="40"/>
              <w:jc w:val="center"/>
            </w:pPr>
            <w:r w:rsidRPr="00983BD4">
              <w:t xml:space="preserve">A1  </w:t>
            </w:r>
            <w:r w:rsidRPr="00983BD4">
              <w:rPr>
                <w:b/>
              </w:rPr>
              <w:t>ft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14:paraId="4875E749" w14:textId="77777777" w:rsidR="00FA6337" w:rsidRPr="00983BD4" w:rsidRDefault="00FA6337" w:rsidP="00F76449">
            <w:pPr>
              <w:spacing w:before="40" w:after="40"/>
              <w:jc w:val="center"/>
            </w:pPr>
            <w:r w:rsidRPr="00983BD4">
              <w:t>1.1b</w:t>
            </w:r>
          </w:p>
        </w:tc>
      </w:tr>
      <w:tr w:rsidR="00FA6337" w:rsidRPr="00983BD4" w14:paraId="4875E74F" w14:textId="77777777" w:rsidTr="00F76449">
        <w:trPr>
          <w:trHeight w:val="85"/>
        </w:trPr>
        <w:tc>
          <w:tcPr>
            <w:tcW w:w="1271" w:type="dxa"/>
            <w:vMerge/>
          </w:tcPr>
          <w:p w14:paraId="4875E74B" w14:textId="77777777" w:rsidR="00FA6337" w:rsidRPr="00983BD4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4C" w14:textId="77777777" w:rsidR="00FA6337" w:rsidRPr="00983BD4" w:rsidRDefault="00FA6337" w:rsidP="00F76449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875E74D" w14:textId="77777777" w:rsidR="00FA6337" w:rsidRPr="00983BD4" w:rsidRDefault="00FA6337" w:rsidP="00F76449">
            <w:pPr>
              <w:spacing w:before="40" w:after="40"/>
              <w:jc w:val="center"/>
              <w:rPr>
                <w:b/>
              </w:rPr>
            </w:pPr>
            <w:r w:rsidRPr="00983BD4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14:paraId="4875E74E" w14:textId="77777777" w:rsidR="00FA6337" w:rsidRPr="00983BD4" w:rsidRDefault="00FA6337" w:rsidP="00F76449">
            <w:pPr>
              <w:spacing w:before="40" w:after="40"/>
              <w:jc w:val="center"/>
            </w:pPr>
          </w:p>
        </w:tc>
      </w:tr>
      <w:tr w:rsidR="00FA6337" w:rsidRPr="00983BD4" w14:paraId="4875E754" w14:textId="77777777" w:rsidTr="00F76449">
        <w:trPr>
          <w:trHeight w:val="20"/>
        </w:trPr>
        <w:tc>
          <w:tcPr>
            <w:tcW w:w="1271" w:type="dxa"/>
            <w:vMerge w:val="restart"/>
          </w:tcPr>
          <w:p w14:paraId="4875E750" w14:textId="77777777" w:rsidR="00FA6337" w:rsidRPr="00983BD4" w:rsidRDefault="00FA6337" w:rsidP="00F76449">
            <w:pPr>
              <w:spacing w:before="40" w:after="40"/>
              <w:jc w:val="center"/>
              <w:rPr>
                <w:b/>
              </w:rPr>
            </w:pPr>
            <w:r w:rsidRPr="00983BD4">
              <w:rPr>
                <w:b/>
              </w:rPr>
              <w:t>(b)</w:t>
            </w:r>
          </w:p>
        </w:tc>
        <w:tc>
          <w:tcPr>
            <w:tcW w:w="6804" w:type="dxa"/>
            <w:vAlign w:val="center"/>
          </w:tcPr>
          <w:p w14:paraId="4875E751" w14:textId="77777777" w:rsidR="00FA6337" w:rsidRPr="00983BD4" w:rsidRDefault="00FA6337" w:rsidP="00F76449">
            <w:pPr>
              <w:spacing w:before="40" w:after="40"/>
            </w:pPr>
            <w:r w:rsidRPr="00983BD4">
              <w:t>Resolving parallel to the slope</w:t>
            </w:r>
          </w:p>
        </w:tc>
        <w:tc>
          <w:tcPr>
            <w:tcW w:w="992" w:type="dxa"/>
            <w:vAlign w:val="center"/>
          </w:tcPr>
          <w:p w14:paraId="4875E752" w14:textId="77777777" w:rsidR="00FA6337" w:rsidRPr="00983BD4" w:rsidRDefault="00FA6337" w:rsidP="00F76449">
            <w:pPr>
              <w:spacing w:before="40" w:after="40"/>
              <w:jc w:val="center"/>
            </w:pPr>
            <w:r w:rsidRPr="00983BD4">
              <w:t>M1</w:t>
            </w:r>
          </w:p>
        </w:tc>
        <w:tc>
          <w:tcPr>
            <w:tcW w:w="709" w:type="dxa"/>
            <w:vAlign w:val="center"/>
          </w:tcPr>
          <w:p w14:paraId="4875E753" w14:textId="77777777" w:rsidR="00FA6337" w:rsidRPr="00983BD4" w:rsidRDefault="00FA6337" w:rsidP="00F76449">
            <w:pPr>
              <w:spacing w:before="40" w:after="40"/>
              <w:jc w:val="center"/>
            </w:pPr>
            <w:r w:rsidRPr="00983BD4">
              <w:t>3.1b</w:t>
            </w:r>
          </w:p>
        </w:tc>
      </w:tr>
      <w:tr w:rsidR="00FA6337" w:rsidRPr="00983BD4" w14:paraId="4875E759" w14:textId="77777777" w:rsidTr="00F76449">
        <w:trPr>
          <w:trHeight w:val="20"/>
        </w:trPr>
        <w:tc>
          <w:tcPr>
            <w:tcW w:w="1271" w:type="dxa"/>
            <w:vMerge/>
            <w:vAlign w:val="center"/>
          </w:tcPr>
          <w:p w14:paraId="4875E755" w14:textId="77777777" w:rsidR="00FA6337" w:rsidRPr="00983BD4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56" w14:textId="77777777" w:rsidR="00FA6337" w:rsidRPr="00983BD4" w:rsidRDefault="00FA6337" w:rsidP="00F76449">
            <w:pPr>
              <w:spacing w:before="40" w:after="40"/>
            </w:pPr>
            <w:r w:rsidRPr="00983BD4">
              <w:rPr>
                <w:i/>
              </w:rPr>
              <w:t>F</w:t>
            </w:r>
            <w:r w:rsidRPr="00983BD4">
              <w:t xml:space="preserve"> – 60</w:t>
            </w:r>
            <w:r w:rsidRPr="00983BD4">
              <w:rPr>
                <w:i/>
              </w:rPr>
              <w:t>g</w:t>
            </w:r>
            <w:r w:rsidRPr="00983BD4">
              <w:t>sin</w:t>
            </w:r>
            <w:r w:rsidRPr="00983BD4">
              <w:rPr>
                <w:rFonts w:ascii="Symbol" w:hAnsi="Symbol"/>
                <w:i/>
              </w:rPr>
              <w:t></w:t>
            </w:r>
            <w:r w:rsidRPr="00983BD4">
              <w:rPr>
                <w:rFonts w:ascii="Symbol" w:hAnsi="Symbol"/>
              </w:rPr>
              <w:t></w:t>
            </w:r>
            <w:r w:rsidRPr="00983BD4">
              <w:rPr>
                <w:rFonts w:ascii="Symbol" w:hAnsi="Symbol"/>
              </w:rPr>
              <w:t></w:t>
            </w:r>
            <w:r w:rsidRPr="00983BD4">
              <w:rPr>
                <w:rFonts w:ascii="Symbol" w:hAnsi="Symbol"/>
              </w:rPr>
              <w:t></w:t>
            </w:r>
            <w:r w:rsidRPr="00983BD4">
              <w:rPr>
                <w:rFonts w:ascii="Symbol" w:hAnsi="Symbol"/>
              </w:rPr>
              <w:t></w:t>
            </w:r>
            <w:r w:rsidRPr="00983BD4">
              <w:rPr>
                <w:rFonts w:ascii="Symbol" w:hAnsi="Symbol"/>
              </w:rPr>
              <w:t></w:t>
            </w:r>
            <w:r w:rsidRPr="00983BD4">
              <w:rPr>
                <w:rFonts w:ascii="Symbol" w:hAnsi="Symbol"/>
              </w:rPr>
              <w:t></w:t>
            </w:r>
            <w:r w:rsidRPr="00983BD4">
              <w:rPr>
                <w:rFonts w:ascii="Symbol" w:hAnsi="Symbol"/>
              </w:rPr>
              <w:t></w:t>
            </w:r>
            <w:r w:rsidRPr="00983BD4">
              <w:rPr>
                <w:rFonts w:ascii="Symbol" w:hAnsi="Symbol"/>
              </w:rPr>
              <w:t></w:t>
            </w:r>
            <w:r w:rsidRPr="00983BD4">
              <w:rPr>
                <w:rFonts w:ascii="Symbol" w:hAnsi="Symbol"/>
              </w:rPr>
              <w:t></w:t>
            </w:r>
            <w:r w:rsidRPr="00983BD4">
              <w:rPr>
                <w:rFonts w:ascii="Symbol" w:hAnsi="Symbol"/>
              </w:rPr>
              <w:t></w:t>
            </w:r>
            <w:r w:rsidRPr="00983BD4">
              <w:rPr>
                <w:rFonts w:ascii="Symbol" w:hAnsi="Symbol"/>
              </w:rPr>
              <w:t></w:t>
            </w:r>
            <w:r w:rsidRPr="00983BD4">
              <w:rPr>
                <w:rFonts w:ascii="Symbol" w:hAnsi="Symbol"/>
              </w:rPr>
              <w:t></w:t>
            </w:r>
          </w:p>
        </w:tc>
        <w:tc>
          <w:tcPr>
            <w:tcW w:w="992" w:type="dxa"/>
            <w:vAlign w:val="center"/>
          </w:tcPr>
          <w:p w14:paraId="4875E757" w14:textId="77777777" w:rsidR="00FA6337" w:rsidRPr="00983BD4" w:rsidRDefault="00FA6337" w:rsidP="00F76449">
            <w:pPr>
              <w:spacing w:before="40" w:after="40"/>
              <w:jc w:val="center"/>
            </w:pPr>
            <w:r w:rsidRPr="00983BD4">
              <w:t>A1</w:t>
            </w:r>
          </w:p>
        </w:tc>
        <w:tc>
          <w:tcPr>
            <w:tcW w:w="709" w:type="dxa"/>
            <w:vAlign w:val="center"/>
          </w:tcPr>
          <w:p w14:paraId="4875E758" w14:textId="77777777" w:rsidR="00FA6337" w:rsidRPr="00983BD4" w:rsidRDefault="00FA6337" w:rsidP="00F76449">
            <w:pPr>
              <w:spacing w:before="40" w:after="40"/>
              <w:jc w:val="center"/>
            </w:pPr>
            <w:r w:rsidRPr="00983BD4">
              <w:t>1.1b</w:t>
            </w:r>
          </w:p>
        </w:tc>
      </w:tr>
      <w:tr w:rsidR="00FA6337" w:rsidRPr="00983BD4" w14:paraId="4875E75E" w14:textId="77777777" w:rsidTr="00F76449">
        <w:trPr>
          <w:trHeight w:val="20"/>
        </w:trPr>
        <w:tc>
          <w:tcPr>
            <w:tcW w:w="1271" w:type="dxa"/>
            <w:vMerge/>
            <w:vAlign w:val="center"/>
          </w:tcPr>
          <w:p w14:paraId="4875E75A" w14:textId="77777777" w:rsidR="00FA6337" w:rsidRPr="00983BD4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5B" w14:textId="77777777" w:rsidR="00FA6337" w:rsidRPr="00983BD4" w:rsidRDefault="00FA6337" w:rsidP="00F76449">
            <w:pPr>
              <w:spacing w:before="40" w:after="40"/>
            </w:pPr>
            <w:r w:rsidRPr="00983BD4">
              <w:rPr>
                <w:i/>
              </w:rPr>
              <w:t>F</w:t>
            </w:r>
            <w:r w:rsidRPr="00983BD4">
              <w:t xml:space="preserve"> = 70 </w:t>
            </w:r>
          </w:p>
        </w:tc>
        <w:tc>
          <w:tcPr>
            <w:tcW w:w="992" w:type="dxa"/>
            <w:vAlign w:val="center"/>
          </w:tcPr>
          <w:p w14:paraId="4875E75C" w14:textId="77777777" w:rsidR="00FA6337" w:rsidRPr="00983BD4" w:rsidRDefault="00FA6337" w:rsidP="00F76449">
            <w:pPr>
              <w:spacing w:before="40" w:after="40"/>
              <w:jc w:val="center"/>
            </w:pPr>
            <w:r w:rsidRPr="00983BD4">
              <w:t>A1</w:t>
            </w:r>
          </w:p>
        </w:tc>
        <w:tc>
          <w:tcPr>
            <w:tcW w:w="709" w:type="dxa"/>
            <w:vAlign w:val="center"/>
          </w:tcPr>
          <w:p w14:paraId="4875E75D" w14:textId="77777777" w:rsidR="00FA6337" w:rsidRPr="00983BD4" w:rsidRDefault="00FA6337" w:rsidP="00F76449">
            <w:pPr>
              <w:spacing w:before="40" w:after="40"/>
              <w:jc w:val="center"/>
            </w:pPr>
            <w:r w:rsidRPr="00983BD4">
              <w:t>1.1b</w:t>
            </w:r>
          </w:p>
        </w:tc>
      </w:tr>
      <w:tr w:rsidR="00FA6337" w:rsidRPr="00983BD4" w14:paraId="4875E763" w14:textId="77777777" w:rsidTr="00F76449">
        <w:trPr>
          <w:trHeight w:val="20"/>
        </w:trPr>
        <w:tc>
          <w:tcPr>
            <w:tcW w:w="1271" w:type="dxa"/>
            <w:vMerge/>
            <w:vAlign w:val="center"/>
          </w:tcPr>
          <w:p w14:paraId="4875E75F" w14:textId="77777777" w:rsidR="00FA6337" w:rsidRPr="00983BD4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60" w14:textId="77777777" w:rsidR="00FA6337" w:rsidRPr="00983BD4" w:rsidRDefault="00FA6337" w:rsidP="00F76449">
            <w:pPr>
              <w:spacing w:before="40" w:after="40"/>
            </w:pPr>
            <w:r w:rsidRPr="00983BD4">
              <w:t xml:space="preserve">Power = Force </w:t>
            </w:r>
            <w:r w:rsidRPr="00983BD4">
              <w:rPr>
                <w:position w:val="-4"/>
              </w:rPr>
              <w:object w:dxaOrig="200" w:dyaOrig="200" w14:anchorId="4875E849">
                <v:shape id="_x0000_i1065" type="#_x0000_t75" style="width:7.5pt;height:7.5pt" o:ole="">
                  <v:imagedata r:id="rId24" o:title=""/>
                </v:shape>
                <o:OLEObject Type="Embed" ProgID="Equation.DSMT4" ShapeID="_x0000_i1065" DrawAspect="Content" ObjectID="_1710478876" r:id="rId25"/>
              </w:object>
            </w:r>
            <w:r w:rsidRPr="00983BD4">
              <w:t xml:space="preserve"> Speed = 70 </w:t>
            </w:r>
            <w:r w:rsidRPr="00983BD4">
              <w:rPr>
                <w:position w:val="-4"/>
              </w:rPr>
              <w:object w:dxaOrig="200" w:dyaOrig="200" w14:anchorId="4875E84A">
                <v:shape id="_x0000_i1066" type="#_x0000_t75" style="width:7.5pt;height:7.5pt" o:ole="">
                  <v:imagedata r:id="rId26" o:title=""/>
                </v:shape>
                <o:OLEObject Type="Embed" ProgID="Equation.DSMT4" ShapeID="_x0000_i1066" DrawAspect="Content" ObjectID="_1710478877" r:id="rId27"/>
              </w:object>
            </w:r>
            <w:r w:rsidRPr="00983BD4">
              <w:t xml:space="preserve"> 3</w:t>
            </w:r>
          </w:p>
        </w:tc>
        <w:tc>
          <w:tcPr>
            <w:tcW w:w="992" w:type="dxa"/>
            <w:vAlign w:val="center"/>
          </w:tcPr>
          <w:p w14:paraId="4875E761" w14:textId="77777777" w:rsidR="00FA6337" w:rsidRPr="00983BD4" w:rsidRDefault="00FA6337" w:rsidP="00F76449">
            <w:pPr>
              <w:spacing w:before="40" w:after="40"/>
              <w:jc w:val="center"/>
            </w:pPr>
            <w:r w:rsidRPr="00983BD4">
              <w:t>M1</w:t>
            </w:r>
          </w:p>
        </w:tc>
        <w:tc>
          <w:tcPr>
            <w:tcW w:w="709" w:type="dxa"/>
            <w:vAlign w:val="center"/>
          </w:tcPr>
          <w:p w14:paraId="4875E762" w14:textId="77777777" w:rsidR="00FA6337" w:rsidRPr="00983BD4" w:rsidRDefault="00FA6337" w:rsidP="00F76449">
            <w:pPr>
              <w:spacing w:before="40" w:after="40"/>
              <w:jc w:val="center"/>
            </w:pPr>
            <w:r w:rsidRPr="00983BD4">
              <w:t>1.1b</w:t>
            </w:r>
          </w:p>
        </w:tc>
      </w:tr>
      <w:tr w:rsidR="00FA6337" w:rsidRPr="00983BD4" w14:paraId="4875E768" w14:textId="77777777" w:rsidTr="00F76449">
        <w:trPr>
          <w:trHeight w:val="20"/>
        </w:trPr>
        <w:tc>
          <w:tcPr>
            <w:tcW w:w="1271" w:type="dxa"/>
            <w:vMerge/>
            <w:vAlign w:val="center"/>
          </w:tcPr>
          <w:p w14:paraId="4875E764" w14:textId="77777777" w:rsidR="00FA6337" w:rsidRPr="00983BD4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65" w14:textId="77777777" w:rsidR="00FA6337" w:rsidRPr="00983BD4" w:rsidRDefault="00FA6337" w:rsidP="00F76449">
            <w:pPr>
              <w:spacing w:before="40" w:after="40"/>
            </w:pPr>
            <w:r w:rsidRPr="00983BD4">
              <w:t xml:space="preserve">                            = 210 W</w:t>
            </w:r>
          </w:p>
        </w:tc>
        <w:tc>
          <w:tcPr>
            <w:tcW w:w="992" w:type="dxa"/>
            <w:vAlign w:val="center"/>
          </w:tcPr>
          <w:p w14:paraId="4875E766" w14:textId="77777777" w:rsidR="00FA6337" w:rsidRPr="00983BD4" w:rsidRDefault="00FA6337" w:rsidP="00F76449">
            <w:pPr>
              <w:spacing w:before="40" w:after="40"/>
              <w:jc w:val="center"/>
            </w:pPr>
            <w:r w:rsidRPr="00983BD4">
              <w:t xml:space="preserve">A1 </w:t>
            </w:r>
            <w:r w:rsidRPr="00983BD4">
              <w:rPr>
                <w:b/>
              </w:rPr>
              <w:t>ft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14:paraId="4875E767" w14:textId="77777777" w:rsidR="00FA6337" w:rsidRPr="00983BD4" w:rsidRDefault="00FA6337" w:rsidP="00F76449">
            <w:pPr>
              <w:spacing w:before="40" w:after="40"/>
              <w:jc w:val="center"/>
            </w:pPr>
            <w:r w:rsidRPr="00983BD4">
              <w:t>1.1b</w:t>
            </w:r>
          </w:p>
        </w:tc>
      </w:tr>
      <w:tr w:rsidR="00FA6337" w:rsidRPr="00983BD4" w14:paraId="4875E76D" w14:textId="77777777" w:rsidTr="00F76449">
        <w:trPr>
          <w:trHeight w:val="85"/>
        </w:trPr>
        <w:tc>
          <w:tcPr>
            <w:tcW w:w="1271" w:type="dxa"/>
            <w:vMerge/>
            <w:vAlign w:val="center"/>
          </w:tcPr>
          <w:p w14:paraId="4875E769" w14:textId="77777777" w:rsidR="00FA6337" w:rsidRPr="00983BD4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6A" w14:textId="77777777" w:rsidR="00FA6337" w:rsidRPr="00983BD4" w:rsidRDefault="00FA6337" w:rsidP="00F76449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875E76B" w14:textId="77777777" w:rsidR="00FA6337" w:rsidRPr="00983BD4" w:rsidRDefault="00FA6337" w:rsidP="00F76449">
            <w:pPr>
              <w:spacing w:before="40" w:after="40"/>
              <w:jc w:val="center"/>
              <w:rPr>
                <w:b/>
              </w:rPr>
            </w:pPr>
            <w:r w:rsidRPr="00983BD4">
              <w:rPr>
                <w:b/>
              </w:rPr>
              <w:t>(5)</w:t>
            </w:r>
          </w:p>
        </w:tc>
        <w:tc>
          <w:tcPr>
            <w:tcW w:w="709" w:type="dxa"/>
            <w:vAlign w:val="center"/>
          </w:tcPr>
          <w:p w14:paraId="4875E76C" w14:textId="77777777" w:rsidR="00FA6337" w:rsidRPr="00983BD4" w:rsidRDefault="00FA6337" w:rsidP="00F76449">
            <w:pPr>
              <w:spacing w:before="40" w:after="40"/>
              <w:jc w:val="center"/>
            </w:pPr>
          </w:p>
        </w:tc>
      </w:tr>
      <w:tr w:rsidR="00FA6337" w:rsidRPr="00983BD4" w14:paraId="4875E76F" w14:textId="77777777" w:rsidTr="00F76449">
        <w:trPr>
          <w:trHeight w:val="85"/>
        </w:trPr>
        <w:tc>
          <w:tcPr>
            <w:tcW w:w="9776" w:type="dxa"/>
            <w:gridSpan w:val="4"/>
            <w:vAlign w:val="center"/>
          </w:tcPr>
          <w:p w14:paraId="4875E76E" w14:textId="77777777" w:rsidR="00FA6337" w:rsidRPr="00983BD4" w:rsidRDefault="00FA6337" w:rsidP="00F76449">
            <w:pPr>
              <w:spacing w:before="40" w:after="40"/>
              <w:jc w:val="right"/>
            </w:pPr>
            <w:r w:rsidRPr="00983BD4">
              <w:rPr>
                <w:b/>
              </w:rPr>
              <w:t xml:space="preserve"> (8 marks)</w:t>
            </w:r>
          </w:p>
        </w:tc>
      </w:tr>
      <w:tr w:rsidR="00FA6337" w:rsidRPr="00983BD4" w14:paraId="4875E771" w14:textId="77777777" w:rsidTr="00F76449">
        <w:trPr>
          <w:trHeight w:val="20"/>
        </w:trPr>
        <w:tc>
          <w:tcPr>
            <w:tcW w:w="9776" w:type="dxa"/>
            <w:gridSpan w:val="4"/>
            <w:vAlign w:val="center"/>
          </w:tcPr>
          <w:p w14:paraId="4875E770" w14:textId="77777777" w:rsidR="00FA6337" w:rsidRPr="00983BD4" w:rsidRDefault="00FA6337" w:rsidP="00F76449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983BD4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FA6337" w:rsidRPr="00983BD4" w14:paraId="4875E776" w14:textId="77777777" w:rsidTr="00F76449">
        <w:trPr>
          <w:trHeight w:val="1362"/>
        </w:trPr>
        <w:tc>
          <w:tcPr>
            <w:tcW w:w="9776" w:type="dxa"/>
            <w:gridSpan w:val="4"/>
            <w:vAlign w:val="center"/>
          </w:tcPr>
          <w:p w14:paraId="4875E772" w14:textId="77777777" w:rsidR="00FA6337" w:rsidRPr="00983BD4" w:rsidRDefault="00FA6337" w:rsidP="00F76449">
            <w:pPr>
              <w:jc w:val="both"/>
              <w:rPr>
                <w:b/>
              </w:rPr>
            </w:pPr>
            <w:r w:rsidRPr="00983BD4">
              <w:rPr>
                <w:b/>
              </w:rPr>
              <w:t>(a)</w:t>
            </w:r>
          </w:p>
          <w:p w14:paraId="4875E773" w14:textId="77777777" w:rsidR="00FA6337" w:rsidRPr="00983BD4" w:rsidRDefault="00FA6337" w:rsidP="00F76449">
            <w:pPr>
              <w:jc w:val="both"/>
            </w:pPr>
            <w:r w:rsidRPr="00983BD4">
              <w:rPr>
                <w:b/>
              </w:rPr>
              <w:t>B1:</w:t>
            </w:r>
            <w:r w:rsidRPr="00983BD4">
              <w:tab/>
            </w:r>
            <w:r>
              <w:t xml:space="preserve"> F</w:t>
            </w:r>
            <w:r w:rsidRPr="00983BD4">
              <w:t>or force = 30 seen</w:t>
            </w:r>
          </w:p>
          <w:p w14:paraId="4875E774" w14:textId="77777777" w:rsidR="00FA6337" w:rsidRPr="00983BD4" w:rsidRDefault="00FA6337" w:rsidP="00F76449">
            <w:pPr>
              <w:jc w:val="both"/>
              <w:rPr>
                <w:i/>
              </w:rPr>
            </w:pPr>
            <w:r w:rsidRPr="00983BD4">
              <w:rPr>
                <w:b/>
              </w:rPr>
              <w:t>M1:</w:t>
            </w:r>
            <w:r w:rsidRPr="00983BD4">
              <w:tab/>
            </w:r>
            <w:r>
              <w:t xml:space="preserve"> F</w:t>
            </w:r>
            <w:r w:rsidRPr="00983BD4">
              <w:t xml:space="preserve">or use of </w:t>
            </w:r>
            <w:r w:rsidRPr="00983BD4">
              <w:rPr>
                <w:i/>
              </w:rPr>
              <w:t>P = Fv</w:t>
            </w:r>
          </w:p>
          <w:p w14:paraId="4875E775" w14:textId="77777777" w:rsidR="00FA6337" w:rsidRPr="00983BD4" w:rsidRDefault="00FA6337" w:rsidP="00F76449">
            <w:pPr>
              <w:jc w:val="both"/>
            </w:pPr>
            <w:r w:rsidRPr="00983BD4">
              <w:rPr>
                <w:b/>
              </w:rPr>
              <w:t>A1ft:</w:t>
            </w:r>
            <w:r w:rsidRPr="00983BD4">
              <w:rPr>
                <w:b/>
              </w:rPr>
              <w:tab/>
            </w:r>
            <w:r>
              <w:t xml:space="preserve"> F</w:t>
            </w:r>
            <w:r w:rsidRPr="00983BD4">
              <w:t>or 120 (W), follow through on their ‘30’</w:t>
            </w:r>
          </w:p>
        </w:tc>
      </w:tr>
      <w:tr w:rsidR="00FA6337" w:rsidRPr="00983BD4" w14:paraId="4875E77D" w14:textId="77777777" w:rsidTr="00F76449">
        <w:trPr>
          <w:trHeight w:val="1821"/>
        </w:trPr>
        <w:tc>
          <w:tcPr>
            <w:tcW w:w="9776" w:type="dxa"/>
            <w:gridSpan w:val="4"/>
          </w:tcPr>
          <w:p w14:paraId="4875E777" w14:textId="77777777" w:rsidR="00FA6337" w:rsidRPr="00983BD4" w:rsidRDefault="00FA6337" w:rsidP="00F76449">
            <w:pPr>
              <w:rPr>
                <w:b/>
              </w:rPr>
            </w:pPr>
            <w:r w:rsidRPr="00983BD4">
              <w:rPr>
                <w:b/>
              </w:rPr>
              <w:t>(b)</w:t>
            </w:r>
          </w:p>
          <w:p w14:paraId="4875E778" w14:textId="77777777" w:rsidR="00FA6337" w:rsidRPr="00983BD4" w:rsidRDefault="00FA6337" w:rsidP="00F76449">
            <w:r w:rsidRPr="00983BD4">
              <w:rPr>
                <w:b/>
              </w:rPr>
              <w:t>M1:</w:t>
            </w:r>
            <w:r>
              <w:tab/>
              <w:t xml:space="preserve"> F</w:t>
            </w:r>
            <w:r w:rsidRPr="00983BD4">
              <w:t>or resolving parallel to the slope with correct no. of terms and 60</w:t>
            </w:r>
            <w:r w:rsidRPr="00983BD4">
              <w:rPr>
                <w:i/>
              </w:rPr>
              <w:t>g</w:t>
            </w:r>
            <w:r w:rsidRPr="00983BD4">
              <w:t xml:space="preserve"> resolved</w:t>
            </w:r>
          </w:p>
          <w:p w14:paraId="4875E779" w14:textId="77777777" w:rsidR="00FA6337" w:rsidRPr="00983BD4" w:rsidRDefault="00FA6337" w:rsidP="00F76449">
            <w:r w:rsidRPr="00983BD4">
              <w:rPr>
                <w:b/>
              </w:rPr>
              <w:t>A1:</w:t>
            </w:r>
            <w:r>
              <w:tab/>
              <w:t xml:space="preserve"> F</w:t>
            </w:r>
            <w:r w:rsidRPr="00983BD4">
              <w:t>or a correct equation</w:t>
            </w:r>
          </w:p>
          <w:p w14:paraId="4875E77A" w14:textId="77777777" w:rsidR="00FA6337" w:rsidRPr="00983BD4" w:rsidRDefault="00FA6337" w:rsidP="00F76449">
            <w:r w:rsidRPr="00983BD4">
              <w:rPr>
                <w:b/>
              </w:rPr>
              <w:t>A1:</w:t>
            </w:r>
            <w:r>
              <w:t xml:space="preserve"> </w:t>
            </w:r>
            <w:r>
              <w:tab/>
              <w:t xml:space="preserve"> F</w:t>
            </w:r>
            <w:r w:rsidRPr="00983BD4">
              <w:t xml:space="preserve">or </w:t>
            </w:r>
            <w:r w:rsidRPr="00983BD4">
              <w:rPr>
                <w:i/>
              </w:rPr>
              <w:t>F</w:t>
            </w:r>
            <w:r w:rsidRPr="00983BD4">
              <w:t xml:space="preserve"> = 70</w:t>
            </w:r>
          </w:p>
          <w:p w14:paraId="4875E77B" w14:textId="77777777" w:rsidR="00FA6337" w:rsidRPr="00983BD4" w:rsidRDefault="00FA6337" w:rsidP="00F76449">
            <w:pPr>
              <w:rPr>
                <w:i/>
              </w:rPr>
            </w:pPr>
            <w:r w:rsidRPr="00983BD4">
              <w:rPr>
                <w:b/>
              </w:rPr>
              <w:t>M1:</w:t>
            </w:r>
            <w:r>
              <w:t xml:space="preserve"> </w:t>
            </w:r>
            <w:r>
              <w:tab/>
              <w:t xml:space="preserve"> F</w:t>
            </w:r>
            <w:r w:rsidRPr="00983BD4">
              <w:t xml:space="preserve">or use of </w:t>
            </w:r>
            <w:r w:rsidRPr="00983BD4">
              <w:rPr>
                <w:i/>
              </w:rPr>
              <w:t>P = Fv</w:t>
            </w:r>
          </w:p>
          <w:p w14:paraId="4875E77C" w14:textId="77777777" w:rsidR="00FA6337" w:rsidRPr="00983BD4" w:rsidRDefault="00FA6337" w:rsidP="00F76449">
            <w:r w:rsidRPr="00983BD4">
              <w:rPr>
                <w:b/>
              </w:rPr>
              <w:t>A1ft:</w:t>
            </w:r>
            <w:r w:rsidRPr="00983BD4">
              <w:rPr>
                <w:b/>
              </w:rPr>
              <w:tab/>
              <w:t xml:space="preserve"> </w:t>
            </w:r>
            <w:r>
              <w:t>F</w:t>
            </w:r>
            <w:r w:rsidRPr="00983BD4">
              <w:t>or 210 (W), follow through on their ‘70’</w:t>
            </w:r>
          </w:p>
        </w:tc>
      </w:tr>
    </w:tbl>
    <w:p w14:paraId="4875E77E" w14:textId="77777777" w:rsidR="00FA6337" w:rsidRPr="004D0172" w:rsidRDefault="00FA6337" w:rsidP="00FA6337">
      <w:pPr>
        <w:spacing w:before="60" w:after="60"/>
      </w:pPr>
    </w:p>
    <w:p w14:paraId="4875E77F" w14:textId="77777777" w:rsidR="00FA6337" w:rsidRPr="004D0172" w:rsidRDefault="00FA6337" w:rsidP="00FA6337">
      <w:pPr>
        <w:spacing w:before="60" w:after="60"/>
      </w:pPr>
    </w:p>
    <w:p w14:paraId="4875E780" w14:textId="77777777" w:rsidR="00FA6337" w:rsidRPr="004D0172" w:rsidRDefault="00FA6337" w:rsidP="00FA6337">
      <w:pPr>
        <w:spacing w:before="60" w:after="60"/>
      </w:pPr>
    </w:p>
    <w:p w14:paraId="4875E781" w14:textId="77777777" w:rsidR="00FA6337" w:rsidRPr="004D0172" w:rsidRDefault="00FA6337" w:rsidP="00FA6337">
      <w:pPr>
        <w:spacing w:before="60" w:after="60"/>
      </w:pPr>
    </w:p>
    <w:p w14:paraId="4875E782" w14:textId="77777777" w:rsidR="00FA6337" w:rsidRPr="004D0172" w:rsidRDefault="00FA6337" w:rsidP="00FA6337">
      <w:pPr>
        <w:spacing w:before="60" w:after="60"/>
      </w:pPr>
    </w:p>
    <w:p w14:paraId="4875E783" w14:textId="77777777" w:rsidR="00FA6337" w:rsidRPr="004D0172" w:rsidRDefault="00FA6337" w:rsidP="00FA6337">
      <w:pPr>
        <w:spacing w:before="60" w:after="60"/>
      </w:pPr>
    </w:p>
    <w:p w14:paraId="4875E784" w14:textId="77777777" w:rsidR="00FA6337" w:rsidRPr="004D0172" w:rsidRDefault="00FA6337" w:rsidP="00FA6337">
      <w:pPr>
        <w:spacing w:before="60" w:after="60"/>
      </w:pPr>
    </w:p>
    <w:p w14:paraId="4875E785" w14:textId="77777777" w:rsidR="00FA6337" w:rsidRDefault="00FA6337" w:rsidP="00FA6337">
      <w:pPr>
        <w:spacing w:before="60" w:after="60"/>
      </w:pPr>
    </w:p>
    <w:p w14:paraId="4875E786" w14:textId="77777777" w:rsidR="00FA6337" w:rsidRDefault="00FA6337" w:rsidP="00FA6337">
      <w:pPr>
        <w:spacing w:before="60" w:after="60"/>
      </w:pPr>
    </w:p>
    <w:p w14:paraId="4875E787" w14:textId="77777777" w:rsidR="00FA6337" w:rsidRPr="004D0172" w:rsidRDefault="00FA6337" w:rsidP="00FA6337">
      <w:pPr>
        <w:spacing w:before="60" w:after="60"/>
      </w:pPr>
    </w:p>
    <w:p w14:paraId="4875E788" w14:textId="77777777" w:rsidR="00FA6337" w:rsidRPr="004D0172" w:rsidRDefault="00FA6337" w:rsidP="00FA6337">
      <w:pPr>
        <w:spacing w:before="60" w:after="60"/>
      </w:pPr>
    </w:p>
    <w:p w14:paraId="4875E789" w14:textId="77777777" w:rsidR="00FA6337" w:rsidRPr="004D0172" w:rsidRDefault="00FA6337" w:rsidP="00FA6337">
      <w:pPr>
        <w:spacing w:before="60" w:after="60"/>
      </w:pPr>
    </w:p>
    <w:p w14:paraId="4875E78A" w14:textId="77777777" w:rsidR="00FA6337" w:rsidRPr="004D0172" w:rsidRDefault="00FA6337" w:rsidP="00FA6337">
      <w:pPr>
        <w:spacing w:before="60" w:after="60"/>
      </w:pPr>
    </w:p>
    <w:p w14:paraId="4875E78B" w14:textId="77777777" w:rsidR="00FA6337" w:rsidRDefault="00FA6337" w:rsidP="00FA6337">
      <w:r>
        <w:br w:type="page"/>
      </w:r>
    </w:p>
    <w:tbl>
      <w:tblPr>
        <w:tblW w:w="9776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804"/>
        <w:gridCol w:w="992"/>
        <w:gridCol w:w="709"/>
      </w:tblGrid>
      <w:tr w:rsidR="00FA6337" w:rsidRPr="00830F58" w14:paraId="4875E790" w14:textId="77777777" w:rsidTr="00F76449">
        <w:trPr>
          <w:trHeight w:val="416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14:paraId="4875E78C" w14:textId="77777777" w:rsidR="00FA6337" w:rsidRPr="00830F58" w:rsidRDefault="00FA633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830F58">
              <w:rPr>
                <w:rFonts w:ascii="Verdana" w:hAnsi="Verdana"/>
                <w:b/>
                <w:color w:val="FFFFFF" w:themeColor="background1"/>
                <w:sz w:val="20"/>
              </w:rPr>
              <w:lastRenderedPageBreak/>
              <w:t>Question</w:t>
            </w:r>
          </w:p>
        </w:tc>
        <w:tc>
          <w:tcPr>
            <w:tcW w:w="6804" w:type="dxa"/>
            <w:shd w:val="clear" w:color="auto" w:fill="A6A6A6" w:themeFill="background1" w:themeFillShade="A6"/>
            <w:vAlign w:val="center"/>
          </w:tcPr>
          <w:p w14:paraId="4875E78D" w14:textId="77777777" w:rsidR="00FA6337" w:rsidRPr="00830F58" w:rsidRDefault="00FA633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830F58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14:paraId="4875E78E" w14:textId="77777777" w:rsidR="00FA6337" w:rsidRPr="00830F58" w:rsidRDefault="00FA633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830F58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14:paraId="4875E78F" w14:textId="77777777" w:rsidR="00FA6337" w:rsidRPr="00830F58" w:rsidRDefault="00FA633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830F58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</w:p>
        </w:tc>
      </w:tr>
      <w:tr w:rsidR="00FA6337" w:rsidRPr="000C059E" w14:paraId="4875E79C" w14:textId="77777777" w:rsidTr="00F76449">
        <w:trPr>
          <w:trHeight w:val="132"/>
        </w:trPr>
        <w:tc>
          <w:tcPr>
            <w:tcW w:w="1271" w:type="dxa"/>
            <w:vMerge w:val="restart"/>
          </w:tcPr>
          <w:p w14:paraId="4875E791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Pr="000C059E">
              <w:rPr>
                <w:b/>
              </w:rPr>
              <w:t>(a)</w:t>
            </w:r>
          </w:p>
          <w:p w14:paraId="4875E792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  <w:p w14:paraId="4875E793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  <w:p w14:paraId="4875E794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  <w:p w14:paraId="4875E795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  <w:p w14:paraId="4875E796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  <w:p w14:paraId="4875E797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  <w:p w14:paraId="4875E798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99" w14:textId="77777777" w:rsidR="00FA6337" w:rsidRPr="000C059E" w:rsidRDefault="00FA6337" w:rsidP="00F76449">
            <w:pPr>
              <w:spacing w:before="40" w:after="40"/>
            </w:pPr>
            <w:r w:rsidRPr="000C059E">
              <w:t>Use of conservation of momentum</w:t>
            </w:r>
          </w:p>
        </w:tc>
        <w:tc>
          <w:tcPr>
            <w:tcW w:w="992" w:type="dxa"/>
            <w:vAlign w:val="center"/>
          </w:tcPr>
          <w:p w14:paraId="4875E79A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M1</w:t>
            </w:r>
          </w:p>
        </w:tc>
        <w:tc>
          <w:tcPr>
            <w:tcW w:w="709" w:type="dxa"/>
            <w:vAlign w:val="center"/>
          </w:tcPr>
          <w:p w14:paraId="4875E79B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3.1a</w:t>
            </w:r>
          </w:p>
        </w:tc>
      </w:tr>
      <w:tr w:rsidR="00FA6337" w:rsidRPr="000C059E" w14:paraId="4875E7A1" w14:textId="77777777" w:rsidTr="00F76449">
        <w:trPr>
          <w:trHeight w:val="166"/>
        </w:trPr>
        <w:tc>
          <w:tcPr>
            <w:tcW w:w="1271" w:type="dxa"/>
            <w:vMerge/>
          </w:tcPr>
          <w:p w14:paraId="4875E79D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9E" w14:textId="77777777" w:rsidR="00FA6337" w:rsidRPr="000C059E" w:rsidRDefault="00FA6337" w:rsidP="00F76449">
            <w:pPr>
              <w:spacing w:before="40" w:after="40"/>
            </w:pPr>
            <w:r w:rsidRPr="000C059E">
              <w:t>3</w:t>
            </w:r>
            <w:r w:rsidRPr="000C059E">
              <w:rPr>
                <w:i/>
              </w:rPr>
              <w:t>mu</w:t>
            </w:r>
            <w:r w:rsidRPr="000C059E">
              <w:t xml:space="preserve"> – 2</w:t>
            </w:r>
            <w:r w:rsidRPr="000C059E">
              <w:rPr>
                <w:i/>
              </w:rPr>
              <w:t>mu</w:t>
            </w:r>
            <w:r w:rsidRPr="000C059E">
              <w:t xml:space="preserve"> = 3</w:t>
            </w:r>
            <w:r w:rsidRPr="000C059E">
              <w:rPr>
                <w:i/>
              </w:rPr>
              <w:t>mv</w:t>
            </w:r>
            <w:r w:rsidRPr="000C059E">
              <w:t xml:space="preserve"> + </w:t>
            </w:r>
            <w:r w:rsidRPr="000C059E">
              <w:rPr>
                <w:i/>
              </w:rPr>
              <w:t>mw</w:t>
            </w:r>
          </w:p>
        </w:tc>
        <w:tc>
          <w:tcPr>
            <w:tcW w:w="992" w:type="dxa"/>
            <w:vAlign w:val="center"/>
          </w:tcPr>
          <w:p w14:paraId="4875E79F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A1</w:t>
            </w:r>
          </w:p>
        </w:tc>
        <w:tc>
          <w:tcPr>
            <w:tcW w:w="709" w:type="dxa"/>
            <w:vAlign w:val="center"/>
          </w:tcPr>
          <w:p w14:paraId="4875E7A0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1.1b</w:t>
            </w:r>
          </w:p>
        </w:tc>
      </w:tr>
      <w:tr w:rsidR="00FA6337" w:rsidRPr="000C059E" w14:paraId="4875E7A6" w14:textId="77777777" w:rsidTr="00F76449">
        <w:trPr>
          <w:trHeight w:val="85"/>
        </w:trPr>
        <w:tc>
          <w:tcPr>
            <w:tcW w:w="1271" w:type="dxa"/>
            <w:vMerge/>
          </w:tcPr>
          <w:p w14:paraId="4875E7A2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A3" w14:textId="77777777" w:rsidR="00FA6337" w:rsidRPr="000C059E" w:rsidRDefault="00FA6337" w:rsidP="00F76449">
            <w:pPr>
              <w:spacing w:before="40" w:after="40"/>
            </w:pPr>
            <w:r w:rsidRPr="000C059E">
              <w:t>Use of NLR</w:t>
            </w:r>
          </w:p>
        </w:tc>
        <w:tc>
          <w:tcPr>
            <w:tcW w:w="992" w:type="dxa"/>
            <w:vAlign w:val="center"/>
          </w:tcPr>
          <w:p w14:paraId="4875E7A4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M1</w:t>
            </w:r>
          </w:p>
        </w:tc>
        <w:tc>
          <w:tcPr>
            <w:tcW w:w="709" w:type="dxa"/>
            <w:vAlign w:val="center"/>
          </w:tcPr>
          <w:p w14:paraId="4875E7A5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3.1a</w:t>
            </w:r>
          </w:p>
        </w:tc>
      </w:tr>
      <w:tr w:rsidR="00FA6337" w:rsidRPr="000C059E" w14:paraId="4875E7AB" w14:textId="77777777" w:rsidTr="00F76449">
        <w:trPr>
          <w:trHeight w:val="85"/>
        </w:trPr>
        <w:tc>
          <w:tcPr>
            <w:tcW w:w="1271" w:type="dxa"/>
            <w:vMerge/>
          </w:tcPr>
          <w:p w14:paraId="4875E7A7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A8" w14:textId="77777777" w:rsidR="00FA6337" w:rsidRPr="000C059E" w:rsidRDefault="00FA6337" w:rsidP="00F76449">
            <w:pPr>
              <w:spacing w:before="40" w:after="40"/>
            </w:pPr>
            <w:r w:rsidRPr="000C059E">
              <w:t xml:space="preserve">           </w:t>
            </w:r>
            <w:r>
              <w:t xml:space="preserve"> </w:t>
            </w:r>
            <w:r w:rsidRPr="000C059E">
              <w:t xml:space="preserve"> 3</w:t>
            </w:r>
            <w:r w:rsidRPr="000C059E">
              <w:rPr>
                <w:i/>
              </w:rPr>
              <w:t>ue</w:t>
            </w:r>
            <w:r w:rsidRPr="000C059E">
              <w:t xml:space="preserve"> = -</w:t>
            </w:r>
            <w:r w:rsidRPr="000C059E">
              <w:rPr>
                <w:i/>
              </w:rPr>
              <w:t>v</w:t>
            </w:r>
            <w:r w:rsidRPr="000C059E">
              <w:t xml:space="preserve"> + </w:t>
            </w:r>
            <w:r w:rsidRPr="000C059E">
              <w:rPr>
                <w:i/>
              </w:rPr>
              <w:t>w</w:t>
            </w:r>
          </w:p>
        </w:tc>
        <w:tc>
          <w:tcPr>
            <w:tcW w:w="992" w:type="dxa"/>
            <w:vAlign w:val="center"/>
          </w:tcPr>
          <w:p w14:paraId="4875E7A9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A1</w:t>
            </w:r>
          </w:p>
        </w:tc>
        <w:tc>
          <w:tcPr>
            <w:tcW w:w="709" w:type="dxa"/>
            <w:vAlign w:val="center"/>
          </w:tcPr>
          <w:p w14:paraId="4875E7AA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1.1b</w:t>
            </w:r>
          </w:p>
        </w:tc>
      </w:tr>
      <w:tr w:rsidR="00FA6337" w:rsidRPr="000C059E" w14:paraId="4875E7B0" w14:textId="77777777" w:rsidTr="00F76449">
        <w:trPr>
          <w:trHeight w:val="485"/>
        </w:trPr>
        <w:tc>
          <w:tcPr>
            <w:tcW w:w="1271" w:type="dxa"/>
            <w:vMerge/>
          </w:tcPr>
          <w:p w14:paraId="4875E7AC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AD" w14:textId="77777777" w:rsidR="00FA6337" w:rsidRPr="000C059E" w:rsidRDefault="00FA6337" w:rsidP="00F76449">
            <w:pPr>
              <w:spacing w:before="40" w:after="40"/>
              <w:rPr>
                <w:i/>
              </w:rPr>
            </w:pPr>
            <w:r w:rsidRPr="000C059E">
              <w:t xml:space="preserve">Using a correct strategy to solve the problem by setting up two equations (need both) in </w:t>
            </w:r>
            <w:r w:rsidRPr="000C059E">
              <w:rPr>
                <w:i/>
              </w:rPr>
              <w:t>u</w:t>
            </w:r>
            <w:r w:rsidRPr="000C059E">
              <w:t xml:space="preserve"> and </w:t>
            </w:r>
            <w:r w:rsidRPr="000C059E">
              <w:rPr>
                <w:i/>
              </w:rPr>
              <w:t>v</w:t>
            </w:r>
            <w:r w:rsidRPr="000C059E">
              <w:t xml:space="preserve"> and solving for </w:t>
            </w:r>
            <w:r w:rsidRPr="000C059E">
              <w:rPr>
                <w:i/>
              </w:rPr>
              <w:t>v</w:t>
            </w:r>
          </w:p>
        </w:tc>
        <w:tc>
          <w:tcPr>
            <w:tcW w:w="992" w:type="dxa"/>
            <w:vAlign w:val="center"/>
          </w:tcPr>
          <w:p w14:paraId="4875E7AE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M1</w:t>
            </w:r>
          </w:p>
        </w:tc>
        <w:tc>
          <w:tcPr>
            <w:tcW w:w="709" w:type="dxa"/>
            <w:vAlign w:val="center"/>
          </w:tcPr>
          <w:p w14:paraId="4875E7AF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3.1b</w:t>
            </w:r>
          </w:p>
        </w:tc>
      </w:tr>
      <w:tr w:rsidR="00FA6337" w:rsidRPr="000C059E" w14:paraId="4875E7B5" w14:textId="77777777" w:rsidTr="00F76449">
        <w:trPr>
          <w:trHeight w:val="85"/>
        </w:trPr>
        <w:tc>
          <w:tcPr>
            <w:tcW w:w="1271" w:type="dxa"/>
            <w:vMerge/>
          </w:tcPr>
          <w:p w14:paraId="4875E7B1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B2" w14:textId="77777777" w:rsidR="00FA6337" w:rsidRPr="000C059E" w:rsidRDefault="00FA6337" w:rsidP="00F76449">
            <w:pPr>
              <w:spacing w:before="40" w:after="40"/>
            </w:pPr>
            <w:r w:rsidRPr="000C059E">
              <w:t xml:space="preserve">              </w:t>
            </w:r>
            <w:r w:rsidRPr="000C059E">
              <w:rPr>
                <w:position w:val="-14"/>
              </w:rPr>
              <w:object w:dxaOrig="1340" w:dyaOrig="380" w14:anchorId="4875E84B">
                <v:shape id="_x0000_i1067" type="#_x0000_t75" style="width:65.1pt;height:21.9pt" o:ole="">
                  <v:imagedata r:id="rId28" o:title=""/>
                </v:shape>
                <o:OLEObject Type="Embed" ProgID="Equation.DSMT4" ShapeID="_x0000_i1067" DrawAspect="Content" ObjectID="_1710478878" r:id="rId29"/>
              </w:object>
            </w:r>
          </w:p>
        </w:tc>
        <w:tc>
          <w:tcPr>
            <w:tcW w:w="992" w:type="dxa"/>
            <w:vAlign w:val="center"/>
          </w:tcPr>
          <w:p w14:paraId="4875E7B3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A1</w:t>
            </w:r>
          </w:p>
        </w:tc>
        <w:tc>
          <w:tcPr>
            <w:tcW w:w="709" w:type="dxa"/>
            <w:vAlign w:val="center"/>
          </w:tcPr>
          <w:p w14:paraId="4875E7B4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1.1b</w:t>
            </w:r>
          </w:p>
        </w:tc>
      </w:tr>
      <w:tr w:rsidR="00FA6337" w:rsidRPr="000C059E" w14:paraId="4875E7BA" w14:textId="77777777" w:rsidTr="00F76449">
        <w:trPr>
          <w:trHeight w:val="85"/>
        </w:trPr>
        <w:tc>
          <w:tcPr>
            <w:tcW w:w="1271" w:type="dxa"/>
            <w:vMerge/>
          </w:tcPr>
          <w:p w14:paraId="4875E7B6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B7" w14:textId="77777777" w:rsidR="00FA6337" w:rsidRPr="000C059E" w:rsidRDefault="00FA6337" w:rsidP="00F76449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875E7B8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  <w:r w:rsidRPr="000C059E">
              <w:rPr>
                <w:b/>
              </w:rPr>
              <w:t>(6)</w:t>
            </w:r>
          </w:p>
        </w:tc>
        <w:tc>
          <w:tcPr>
            <w:tcW w:w="709" w:type="dxa"/>
            <w:vAlign w:val="center"/>
          </w:tcPr>
          <w:p w14:paraId="4875E7B9" w14:textId="77777777" w:rsidR="00FA6337" w:rsidRPr="000C059E" w:rsidRDefault="00FA6337" w:rsidP="00F76449">
            <w:pPr>
              <w:spacing w:before="40" w:after="40"/>
              <w:jc w:val="center"/>
            </w:pPr>
          </w:p>
        </w:tc>
      </w:tr>
      <w:tr w:rsidR="00FA6337" w:rsidRPr="000C059E" w14:paraId="4875E7BF" w14:textId="77777777" w:rsidTr="00F76449">
        <w:trPr>
          <w:trHeight w:val="85"/>
        </w:trPr>
        <w:tc>
          <w:tcPr>
            <w:tcW w:w="1271" w:type="dxa"/>
            <w:vMerge w:val="restart"/>
          </w:tcPr>
          <w:p w14:paraId="4875E7BB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  <w:r w:rsidRPr="000C059E">
              <w:rPr>
                <w:b/>
              </w:rPr>
              <w:t>(b)</w:t>
            </w:r>
          </w:p>
        </w:tc>
        <w:tc>
          <w:tcPr>
            <w:tcW w:w="6804" w:type="dxa"/>
            <w:vAlign w:val="center"/>
          </w:tcPr>
          <w:p w14:paraId="4875E7BC" w14:textId="77777777" w:rsidR="00FA6337" w:rsidRPr="000C059E" w:rsidRDefault="00FA6337" w:rsidP="00F76449">
            <w:pPr>
              <w:spacing w:before="40" w:after="40"/>
            </w:pPr>
            <w:r w:rsidRPr="000C059E">
              <w:t xml:space="preserve">                      </w:t>
            </w:r>
            <w:r w:rsidRPr="000C059E">
              <w:rPr>
                <w:position w:val="-14"/>
              </w:rPr>
              <w:object w:dxaOrig="1460" w:dyaOrig="380" w14:anchorId="4875E84C">
                <v:shape id="_x0000_i1068" type="#_x0000_t75" style="width:1in;height:21.9pt" o:ole="">
                  <v:imagedata r:id="rId30" o:title=""/>
                </v:shape>
                <o:OLEObject Type="Embed" ProgID="Equation.DSMT4" ShapeID="_x0000_i1068" DrawAspect="Content" ObjectID="_1710478879" r:id="rId31"/>
              </w:object>
            </w:r>
          </w:p>
        </w:tc>
        <w:tc>
          <w:tcPr>
            <w:tcW w:w="992" w:type="dxa"/>
            <w:vAlign w:val="center"/>
          </w:tcPr>
          <w:p w14:paraId="4875E7BD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M1</w:t>
            </w:r>
          </w:p>
        </w:tc>
        <w:tc>
          <w:tcPr>
            <w:tcW w:w="709" w:type="dxa"/>
            <w:vAlign w:val="center"/>
          </w:tcPr>
          <w:p w14:paraId="4875E7BE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3.1b</w:t>
            </w:r>
          </w:p>
        </w:tc>
      </w:tr>
      <w:tr w:rsidR="00FA6337" w:rsidRPr="000C059E" w14:paraId="4875E7C4" w14:textId="77777777" w:rsidTr="00F76449">
        <w:trPr>
          <w:trHeight w:val="85"/>
        </w:trPr>
        <w:tc>
          <w:tcPr>
            <w:tcW w:w="1271" w:type="dxa"/>
            <w:vMerge/>
          </w:tcPr>
          <w:p w14:paraId="4875E7C0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C1" w14:textId="77777777" w:rsidR="00FA6337" w:rsidRPr="000C059E" w:rsidRDefault="00FA6337" w:rsidP="00F76449">
            <w:pPr>
              <w:spacing w:before="40" w:after="40"/>
            </w:pPr>
            <w:r w:rsidRPr="000C059E">
              <w:t xml:space="preserve">                         </w:t>
            </w:r>
            <w:r w:rsidRPr="00E905B2">
              <w:rPr>
                <w:position w:val="-14"/>
              </w:rPr>
              <w:object w:dxaOrig="980" w:dyaOrig="400" w14:anchorId="4875E84D">
                <v:shape id="_x0000_i1069" type="#_x0000_t75" style="width:51.95pt;height:16.3pt" o:ole="">
                  <v:imagedata r:id="rId32" o:title=""/>
                </v:shape>
                <o:OLEObject Type="Embed" ProgID="Equation.DSMT4" ShapeID="_x0000_i1069" DrawAspect="Content" ObjectID="_1710478880" r:id="rId33"/>
              </w:object>
            </w:r>
          </w:p>
        </w:tc>
        <w:tc>
          <w:tcPr>
            <w:tcW w:w="992" w:type="dxa"/>
            <w:vAlign w:val="center"/>
          </w:tcPr>
          <w:p w14:paraId="4875E7C2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A1</w:t>
            </w:r>
          </w:p>
        </w:tc>
        <w:tc>
          <w:tcPr>
            <w:tcW w:w="709" w:type="dxa"/>
            <w:vAlign w:val="center"/>
          </w:tcPr>
          <w:p w14:paraId="4875E7C3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1.1b</w:t>
            </w:r>
          </w:p>
        </w:tc>
      </w:tr>
      <w:tr w:rsidR="00FA6337" w:rsidRPr="000C059E" w14:paraId="4875E7C9" w14:textId="77777777" w:rsidTr="00F76449">
        <w:trPr>
          <w:trHeight w:val="85"/>
        </w:trPr>
        <w:tc>
          <w:tcPr>
            <w:tcW w:w="1271" w:type="dxa"/>
            <w:vMerge/>
          </w:tcPr>
          <w:p w14:paraId="4875E7C5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C6" w14:textId="77777777" w:rsidR="00FA6337" w:rsidRPr="000C059E" w:rsidRDefault="00FA6337" w:rsidP="00F76449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875E7C7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  <w:r w:rsidRPr="000C059E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4875E7C8" w14:textId="77777777" w:rsidR="00FA6337" w:rsidRPr="000C059E" w:rsidRDefault="00FA6337" w:rsidP="00F76449">
            <w:pPr>
              <w:spacing w:before="40" w:after="40"/>
              <w:jc w:val="center"/>
            </w:pPr>
          </w:p>
        </w:tc>
      </w:tr>
      <w:tr w:rsidR="00FA6337" w:rsidRPr="000C059E" w14:paraId="4875E7CF" w14:textId="77777777" w:rsidTr="00F76449">
        <w:trPr>
          <w:trHeight w:val="85"/>
        </w:trPr>
        <w:tc>
          <w:tcPr>
            <w:tcW w:w="1271" w:type="dxa"/>
            <w:vMerge w:val="restart"/>
          </w:tcPr>
          <w:p w14:paraId="4875E7CA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  <w:r w:rsidRPr="000C059E">
              <w:rPr>
                <w:b/>
              </w:rPr>
              <w:t>(c)</w:t>
            </w:r>
          </w:p>
          <w:p w14:paraId="4875E7CB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CC" w14:textId="77777777" w:rsidR="00FA6337" w:rsidRPr="000C059E" w:rsidRDefault="00FA6337" w:rsidP="00F76449">
            <w:pPr>
              <w:spacing w:before="40" w:after="40"/>
            </w:pPr>
            <w:r w:rsidRPr="000C059E">
              <w:t xml:space="preserve">Solving for </w:t>
            </w:r>
            <w:r w:rsidRPr="000C059E">
              <w:rPr>
                <w:i/>
              </w:rPr>
              <w:t>w</w:t>
            </w:r>
          </w:p>
        </w:tc>
        <w:tc>
          <w:tcPr>
            <w:tcW w:w="992" w:type="dxa"/>
            <w:vAlign w:val="center"/>
          </w:tcPr>
          <w:p w14:paraId="4875E7CD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M1</w:t>
            </w:r>
          </w:p>
        </w:tc>
        <w:tc>
          <w:tcPr>
            <w:tcW w:w="709" w:type="dxa"/>
            <w:vAlign w:val="center"/>
          </w:tcPr>
          <w:p w14:paraId="4875E7CE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2.1</w:t>
            </w:r>
          </w:p>
        </w:tc>
      </w:tr>
      <w:tr w:rsidR="00FA6337" w:rsidRPr="000C059E" w14:paraId="4875E7D4" w14:textId="77777777" w:rsidTr="00F76449">
        <w:trPr>
          <w:trHeight w:val="402"/>
        </w:trPr>
        <w:tc>
          <w:tcPr>
            <w:tcW w:w="1271" w:type="dxa"/>
            <w:vMerge/>
          </w:tcPr>
          <w:p w14:paraId="4875E7D0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D1" w14:textId="77777777" w:rsidR="00FA6337" w:rsidRPr="000C059E" w:rsidRDefault="00FA6337" w:rsidP="00F76449">
            <w:pPr>
              <w:spacing w:before="40" w:after="40"/>
            </w:pPr>
            <w:r w:rsidRPr="000C059E">
              <w:t xml:space="preserve">             </w:t>
            </w:r>
            <w:r w:rsidRPr="000C059E">
              <w:rPr>
                <w:position w:val="-14"/>
              </w:rPr>
              <w:object w:dxaOrig="1400" w:dyaOrig="380" w14:anchorId="4875E84E">
                <v:shape id="_x0000_i1070" type="#_x0000_t75" style="width:1in;height:21.9pt" o:ole="">
                  <v:imagedata r:id="rId34" o:title=""/>
                </v:shape>
                <o:OLEObject Type="Embed" ProgID="Equation.DSMT4" ShapeID="_x0000_i1070" DrawAspect="Content" ObjectID="_1710478881" r:id="rId35"/>
              </w:object>
            </w:r>
            <w:r>
              <w:t>*</w:t>
            </w:r>
            <w:r>
              <w:rPr>
                <w:position w:val="-14"/>
              </w:rPr>
              <w:t xml:space="preserve">  </w:t>
            </w:r>
            <w:r w:rsidRPr="000C059E">
              <w:rPr>
                <w:position w:val="-14"/>
              </w:rPr>
              <w:t xml:space="preserve">       </w:t>
            </w:r>
          </w:p>
        </w:tc>
        <w:tc>
          <w:tcPr>
            <w:tcW w:w="992" w:type="dxa"/>
            <w:vAlign w:val="center"/>
          </w:tcPr>
          <w:p w14:paraId="4875E7D2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A1 *</w:t>
            </w:r>
          </w:p>
        </w:tc>
        <w:tc>
          <w:tcPr>
            <w:tcW w:w="709" w:type="dxa"/>
            <w:vAlign w:val="center"/>
          </w:tcPr>
          <w:p w14:paraId="4875E7D3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1.1b</w:t>
            </w:r>
          </w:p>
        </w:tc>
      </w:tr>
      <w:tr w:rsidR="00FA6337" w:rsidRPr="000C059E" w14:paraId="4875E7D9" w14:textId="77777777" w:rsidTr="00F76449">
        <w:trPr>
          <w:trHeight w:val="85"/>
        </w:trPr>
        <w:tc>
          <w:tcPr>
            <w:tcW w:w="1271" w:type="dxa"/>
            <w:vMerge/>
          </w:tcPr>
          <w:p w14:paraId="4875E7D5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D6" w14:textId="77777777" w:rsidR="00FA6337" w:rsidRPr="000C059E" w:rsidRDefault="00FA6337" w:rsidP="00F76449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875E7D7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  <w:r w:rsidRPr="000C059E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4875E7D8" w14:textId="77777777" w:rsidR="00FA6337" w:rsidRPr="000C059E" w:rsidRDefault="00FA6337" w:rsidP="00F76449">
            <w:pPr>
              <w:spacing w:before="40" w:after="40"/>
              <w:jc w:val="center"/>
            </w:pPr>
          </w:p>
        </w:tc>
      </w:tr>
      <w:tr w:rsidR="00FA6337" w:rsidRPr="000C059E" w14:paraId="4875E7DE" w14:textId="77777777" w:rsidTr="00F76449">
        <w:trPr>
          <w:trHeight w:val="171"/>
        </w:trPr>
        <w:tc>
          <w:tcPr>
            <w:tcW w:w="1271" w:type="dxa"/>
            <w:vMerge w:val="restart"/>
          </w:tcPr>
          <w:p w14:paraId="4875E7DA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  <w:r w:rsidRPr="000C059E">
              <w:rPr>
                <w:b/>
              </w:rPr>
              <w:t>(d)</w:t>
            </w:r>
          </w:p>
        </w:tc>
        <w:tc>
          <w:tcPr>
            <w:tcW w:w="6804" w:type="dxa"/>
            <w:vAlign w:val="center"/>
          </w:tcPr>
          <w:p w14:paraId="4875E7DB" w14:textId="77777777" w:rsidR="00FA6337" w:rsidRPr="000C059E" w:rsidRDefault="00FA6337" w:rsidP="00F76449">
            <w:pPr>
              <w:spacing w:before="40" w:after="40"/>
            </w:pPr>
            <w:r w:rsidRPr="000C059E">
              <w:t xml:space="preserve">Substitute </w:t>
            </w:r>
            <w:r w:rsidRPr="000C059E">
              <w:rPr>
                <w:position w:val="-14"/>
              </w:rPr>
              <w:object w:dxaOrig="560" w:dyaOrig="400" w14:anchorId="4875E84F">
                <v:shape id="_x0000_i1071" type="#_x0000_t75" style="width:29.45pt;height:21.9pt" o:ole="">
                  <v:imagedata r:id="rId36" o:title=""/>
                </v:shape>
                <o:OLEObject Type="Embed" ProgID="Equation.DSMT4" ShapeID="_x0000_i1071" DrawAspect="Content" ObjectID="_1710478882" r:id="rId37"/>
              </w:object>
            </w:r>
          </w:p>
        </w:tc>
        <w:tc>
          <w:tcPr>
            <w:tcW w:w="992" w:type="dxa"/>
            <w:vAlign w:val="center"/>
          </w:tcPr>
          <w:p w14:paraId="4875E7DC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M1</w:t>
            </w:r>
          </w:p>
        </w:tc>
        <w:tc>
          <w:tcPr>
            <w:tcW w:w="709" w:type="dxa"/>
            <w:vAlign w:val="center"/>
          </w:tcPr>
          <w:p w14:paraId="4875E7DD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1.1b</w:t>
            </w:r>
          </w:p>
        </w:tc>
      </w:tr>
      <w:tr w:rsidR="00FA6337" w:rsidRPr="000C059E" w14:paraId="4875E7E3" w14:textId="77777777" w:rsidTr="00F76449">
        <w:trPr>
          <w:trHeight w:val="193"/>
        </w:trPr>
        <w:tc>
          <w:tcPr>
            <w:tcW w:w="1271" w:type="dxa"/>
            <w:vMerge/>
            <w:vAlign w:val="center"/>
          </w:tcPr>
          <w:p w14:paraId="4875E7DF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E0" w14:textId="77777777" w:rsidR="00FA6337" w:rsidRPr="000C059E" w:rsidRDefault="00FA6337" w:rsidP="00F76449">
            <w:pPr>
              <w:spacing w:before="40" w:after="40"/>
            </w:pPr>
            <w:r w:rsidRPr="0023209D">
              <w:rPr>
                <w:position w:val="-16"/>
              </w:rPr>
              <w:object w:dxaOrig="1620" w:dyaOrig="440" w14:anchorId="4875E850">
                <v:shape id="_x0000_i1072" type="#_x0000_t75" style="width:83.25pt;height:23.15pt" o:ole="">
                  <v:imagedata r:id="rId38" o:title=""/>
                </v:shape>
                <o:OLEObject Type="Embed" ProgID="Equation.DSMT4" ShapeID="_x0000_i1072" DrawAspect="Content" ObjectID="_1710478883" r:id="rId39"/>
              </w:object>
            </w:r>
          </w:p>
        </w:tc>
        <w:tc>
          <w:tcPr>
            <w:tcW w:w="992" w:type="dxa"/>
            <w:vAlign w:val="center"/>
          </w:tcPr>
          <w:p w14:paraId="4875E7E1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A1</w:t>
            </w:r>
          </w:p>
        </w:tc>
        <w:tc>
          <w:tcPr>
            <w:tcW w:w="709" w:type="dxa"/>
            <w:vAlign w:val="center"/>
          </w:tcPr>
          <w:p w14:paraId="4875E7E2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1.1b</w:t>
            </w:r>
          </w:p>
        </w:tc>
      </w:tr>
      <w:tr w:rsidR="00FA6337" w:rsidRPr="000C059E" w14:paraId="4875E7E8" w14:textId="77777777" w:rsidTr="00F76449">
        <w:trPr>
          <w:trHeight w:val="485"/>
        </w:trPr>
        <w:tc>
          <w:tcPr>
            <w:tcW w:w="1271" w:type="dxa"/>
            <w:vMerge/>
            <w:vAlign w:val="center"/>
          </w:tcPr>
          <w:p w14:paraId="4875E7E4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E5" w14:textId="77777777" w:rsidR="00FA6337" w:rsidRPr="000C059E" w:rsidRDefault="00FA6337" w:rsidP="00F76449">
            <w:pPr>
              <w:spacing w:before="40" w:after="40"/>
            </w:pPr>
            <w:r w:rsidRPr="000C059E">
              <w:t xml:space="preserve">Use NLR for impact with wall,  </w:t>
            </w:r>
            <w:r w:rsidRPr="000C059E">
              <w:rPr>
                <w:i/>
              </w:rPr>
              <w:t>x</w:t>
            </w:r>
            <w:r w:rsidRPr="000C059E">
              <w:t xml:space="preserve">  = </w:t>
            </w:r>
            <w:r w:rsidRPr="000C059E">
              <w:rPr>
                <w:i/>
              </w:rPr>
              <w:t>f w</w:t>
            </w:r>
            <w:r w:rsidRPr="000C059E">
              <w:t xml:space="preserve"> </w:t>
            </w:r>
          </w:p>
        </w:tc>
        <w:tc>
          <w:tcPr>
            <w:tcW w:w="992" w:type="dxa"/>
            <w:vAlign w:val="center"/>
          </w:tcPr>
          <w:p w14:paraId="4875E7E6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M1</w:t>
            </w:r>
          </w:p>
        </w:tc>
        <w:tc>
          <w:tcPr>
            <w:tcW w:w="709" w:type="dxa"/>
            <w:vAlign w:val="center"/>
          </w:tcPr>
          <w:p w14:paraId="4875E7E7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1.1b</w:t>
            </w:r>
          </w:p>
        </w:tc>
      </w:tr>
      <w:tr w:rsidR="00FA6337" w:rsidRPr="000C059E" w14:paraId="4875E7ED" w14:textId="77777777" w:rsidTr="00F76449">
        <w:trPr>
          <w:trHeight w:val="85"/>
        </w:trPr>
        <w:tc>
          <w:tcPr>
            <w:tcW w:w="1271" w:type="dxa"/>
            <w:vMerge/>
            <w:vAlign w:val="center"/>
          </w:tcPr>
          <w:p w14:paraId="4875E7E9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EA" w14:textId="77777777" w:rsidR="00FA6337" w:rsidRPr="000C059E" w:rsidRDefault="00FA6337" w:rsidP="00F76449">
            <w:pPr>
              <w:spacing w:before="40" w:after="40"/>
              <w:rPr>
                <w:i/>
              </w:rPr>
            </w:pPr>
            <w:r w:rsidRPr="000C059E">
              <w:t xml:space="preserve">Further collision if   </w:t>
            </w:r>
            <w:r w:rsidRPr="0023209D">
              <w:rPr>
                <w:position w:val="-6"/>
              </w:rPr>
              <w:object w:dxaOrig="740" w:dyaOrig="260" w14:anchorId="4875E851">
                <v:shape id="_x0000_i1073" type="#_x0000_t75" style="width:35.05pt;height:8.15pt" o:ole="">
                  <v:imagedata r:id="rId40" o:title=""/>
                </v:shape>
                <o:OLEObject Type="Embed" ProgID="Equation.DSMT4" ShapeID="_x0000_i1073" DrawAspect="Content" ObjectID="_1710478884" r:id="rId41"/>
              </w:object>
            </w:r>
          </w:p>
        </w:tc>
        <w:tc>
          <w:tcPr>
            <w:tcW w:w="992" w:type="dxa"/>
            <w:vAlign w:val="center"/>
          </w:tcPr>
          <w:p w14:paraId="4875E7EB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M1</w:t>
            </w:r>
          </w:p>
        </w:tc>
        <w:tc>
          <w:tcPr>
            <w:tcW w:w="709" w:type="dxa"/>
            <w:vAlign w:val="center"/>
          </w:tcPr>
          <w:p w14:paraId="4875E7EC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3.4</w:t>
            </w:r>
          </w:p>
        </w:tc>
      </w:tr>
      <w:tr w:rsidR="00FA6337" w:rsidRPr="000C059E" w14:paraId="4875E7F2" w14:textId="77777777" w:rsidTr="00F76449">
        <w:trPr>
          <w:trHeight w:val="85"/>
        </w:trPr>
        <w:tc>
          <w:tcPr>
            <w:tcW w:w="1271" w:type="dxa"/>
            <w:vMerge/>
            <w:vAlign w:val="center"/>
          </w:tcPr>
          <w:p w14:paraId="4875E7EE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EF" w14:textId="77777777" w:rsidR="00FA6337" w:rsidRPr="000C059E" w:rsidRDefault="00FA6337" w:rsidP="00F76449">
            <w:pPr>
              <w:spacing w:before="40" w:after="40"/>
              <w:rPr>
                <w:vertAlign w:val="subscript"/>
              </w:rPr>
            </w:pPr>
            <w:r w:rsidRPr="000C059E">
              <w:rPr>
                <w:vertAlign w:val="subscript"/>
              </w:rPr>
              <w:t xml:space="preserve">                                           </w:t>
            </w:r>
            <w:r w:rsidRPr="00433869">
              <w:rPr>
                <w:position w:val="-14"/>
                <w:vertAlign w:val="subscript"/>
              </w:rPr>
              <w:object w:dxaOrig="900" w:dyaOrig="400" w14:anchorId="4875E852">
                <v:shape id="_x0000_i1074" type="#_x0000_t75" style="width:42.55pt;height:21.9pt" o:ole="">
                  <v:imagedata r:id="rId42" o:title=""/>
                </v:shape>
                <o:OLEObject Type="Embed" ProgID="Equation.DSMT4" ShapeID="_x0000_i1074" DrawAspect="Content" ObjectID="_1710478885" r:id="rId43"/>
              </w:object>
            </w:r>
          </w:p>
        </w:tc>
        <w:tc>
          <w:tcPr>
            <w:tcW w:w="992" w:type="dxa"/>
            <w:vAlign w:val="center"/>
          </w:tcPr>
          <w:p w14:paraId="4875E7F0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A1</w:t>
            </w:r>
          </w:p>
        </w:tc>
        <w:tc>
          <w:tcPr>
            <w:tcW w:w="709" w:type="dxa"/>
            <w:vAlign w:val="center"/>
          </w:tcPr>
          <w:p w14:paraId="4875E7F1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1.1b</w:t>
            </w:r>
          </w:p>
        </w:tc>
      </w:tr>
      <w:tr w:rsidR="00FA6337" w:rsidRPr="000C059E" w14:paraId="4875E7F7" w14:textId="77777777" w:rsidTr="00F76449">
        <w:trPr>
          <w:trHeight w:val="85"/>
        </w:trPr>
        <w:tc>
          <w:tcPr>
            <w:tcW w:w="1271" w:type="dxa"/>
            <w:vMerge/>
            <w:vAlign w:val="center"/>
          </w:tcPr>
          <w:p w14:paraId="4875E7F3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F4" w14:textId="77777777" w:rsidR="00FA6337" w:rsidRPr="000C059E" w:rsidRDefault="00FA6337" w:rsidP="00F76449">
            <w:pPr>
              <w:spacing w:before="40" w:after="40"/>
            </w:pPr>
            <w:r>
              <w:t xml:space="preserve">                          </w:t>
            </w:r>
            <w:r w:rsidRPr="000C059E">
              <w:t xml:space="preserve">   </w:t>
            </w:r>
            <w:r w:rsidRPr="0023209D">
              <w:t>1</w:t>
            </w:r>
            <w:r w:rsidRPr="000C059E">
              <w:t xml:space="preserve"> ≥</w:t>
            </w:r>
            <w:r w:rsidRPr="0023209D">
              <w:rPr>
                <w:position w:val="-16"/>
              </w:rPr>
              <w:object w:dxaOrig="580" w:dyaOrig="420" w14:anchorId="4875E853">
                <v:shape id="_x0000_i1075" type="#_x0000_t75" style="width:31.3pt;height:25.65pt" o:ole="">
                  <v:imagedata r:id="rId44" o:title=""/>
                </v:shape>
                <o:OLEObject Type="Embed" ProgID="Equation.DSMT4" ShapeID="_x0000_i1075" DrawAspect="Content" ObjectID="_1710478886" r:id="rId45"/>
              </w:object>
            </w:r>
          </w:p>
        </w:tc>
        <w:tc>
          <w:tcPr>
            <w:tcW w:w="992" w:type="dxa"/>
            <w:vAlign w:val="center"/>
          </w:tcPr>
          <w:p w14:paraId="4875E7F5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A1</w:t>
            </w:r>
          </w:p>
        </w:tc>
        <w:tc>
          <w:tcPr>
            <w:tcW w:w="709" w:type="dxa"/>
            <w:vAlign w:val="center"/>
          </w:tcPr>
          <w:p w14:paraId="4875E7F6" w14:textId="77777777" w:rsidR="00FA6337" w:rsidRPr="000C059E" w:rsidRDefault="00FA6337" w:rsidP="00F76449">
            <w:pPr>
              <w:spacing w:before="40" w:after="40"/>
              <w:jc w:val="center"/>
            </w:pPr>
            <w:r w:rsidRPr="000C059E">
              <w:t>1.1b</w:t>
            </w:r>
          </w:p>
        </w:tc>
      </w:tr>
      <w:tr w:rsidR="00FA6337" w:rsidRPr="000C059E" w14:paraId="4875E7FC" w14:textId="77777777" w:rsidTr="00F76449">
        <w:trPr>
          <w:trHeight w:val="85"/>
        </w:trPr>
        <w:tc>
          <w:tcPr>
            <w:tcW w:w="1271" w:type="dxa"/>
            <w:vMerge/>
            <w:vAlign w:val="center"/>
          </w:tcPr>
          <w:p w14:paraId="4875E7F8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875E7F9" w14:textId="77777777" w:rsidR="00FA6337" w:rsidRPr="000C059E" w:rsidRDefault="00FA6337" w:rsidP="00F76449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875E7FA" w14:textId="77777777" w:rsidR="00FA6337" w:rsidRPr="000C059E" w:rsidRDefault="00FA6337" w:rsidP="00F76449">
            <w:pPr>
              <w:spacing w:before="40" w:after="40"/>
              <w:jc w:val="center"/>
              <w:rPr>
                <w:b/>
              </w:rPr>
            </w:pPr>
            <w:r w:rsidRPr="000C059E">
              <w:rPr>
                <w:b/>
              </w:rPr>
              <w:t>(6)</w:t>
            </w:r>
          </w:p>
        </w:tc>
        <w:tc>
          <w:tcPr>
            <w:tcW w:w="709" w:type="dxa"/>
            <w:vAlign w:val="center"/>
          </w:tcPr>
          <w:p w14:paraId="4875E7FB" w14:textId="77777777" w:rsidR="00FA6337" w:rsidRPr="000C059E" w:rsidRDefault="00FA6337" w:rsidP="00F76449">
            <w:pPr>
              <w:spacing w:before="40" w:after="40"/>
              <w:jc w:val="center"/>
            </w:pPr>
          </w:p>
        </w:tc>
      </w:tr>
      <w:tr w:rsidR="00FA6337" w:rsidRPr="000C059E" w14:paraId="4875E7FE" w14:textId="77777777" w:rsidTr="00F76449">
        <w:trPr>
          <w:trHeight w:val="85"/>
        </w:trPr>
        <w:tc>
          <w:tcPr>
            <w:tcW w:w="9776" w:type="dxa"/>
            <w:gridSpan w:val="4"/>
            <w:vAlign w:val="center"/>
          </w:tcPr>
          <w:p w14:paraId="4875E7FD" w14:textId="77777777" w:rsidR="00FA6337" w:rsidRPr="000C059E" w:rsidRDefault="00FA6337" w:rsidP="00F76449">
            <w:pPr>
              <w:spacing w:before="40" w:after="40"/>
              <w:jc w:val="right"/>
            </w:pPr>
            <w:r w:rsidRPr="000C059E">
              <w:rPr>
                <w:b/>
              </w:rPr>
              <w:t>(16 marks)</w:t>
            </w:r>
          </w:p>
        </w:tc>
      </w:tr>
      <w:tr w:rsidR="00FA6337" w:rsidRPr="000C059E" w14:paraId="4875E800" w14:textId="77777777" w:rsidTr="00F76449">
        <w:trPr>
          <w:trHeight w:val="85"/>
        </w:trPr>
        <w:tc>
          <w:tcPr>
            <w:tcW w:w="9776" w:type="dxa"/>
            <w:gridSpan w:val="4"/>
            <w:vAlign w:val="center"/>
          </w:tcPr>
          <w:p w14:paraId="4875E7FF" w14:textId="77777777" w:rsidR="00FA6337" w:rsidRPr="00046614" w:rsidRDefault="00FA6337" w:rsidP="00F76449">
            <w:pPr>
              <w:spacing w:before="40" w:after="40"/>
              <w:rPr>
                <w:rFonts w:ascii="Verdana" w:hAnsi="Verdana"/>
              </w:rPr>
            </w:pPr>
            <w:r w:rsidRPr="00046614">
              <w:rPr>
                <w:rFonts w:ascii="Verdana" w:hAnsi="Verdana"/>
                <w:b/>
                <w:sz w:val="20"/>
              </w:rPr>
              <w:t>Notes:</w:t>
            </w:r>
          </w:p>
        </w:tc>
      </w:tr>
      <w:tr w:rsidR="00FA6337" w:rsidRPr="000C059E" w14:paraId="4875E808" w14:textId="77777777" w:rsidTr="00F76449">
        <w:trPr>
          <w:trHeight w:val="485"/>
        </w:trPr>
        <w:tc>
          <w:tcPr>
            <w:tcW w:w="9776" w:type="dxa"/>
            <w:gridSpan w:val="4"/>
            <w:vAlign w:val="center"/>
          </w:tcPr>
          <w:p w14:paraId="4875E801" w14:textId="77777777" w:rsidR="00FA6337" w:rsidRPr="000C059E" w:rsidRDefault="00FA6337" w:rsidP="00F76449">
            <w:pPr>
              <w:jc w:val="both"/>
              <w:rPr>
                <w:b/>
              </w:rPr>
            </w:pPr>
            <w:r w:rsidRPr="000C059E">
              <w:rPr>
                <w:b/>
              </w:rPr>
              <w:t>(a)</w:t>
            </w:r>
          </w:p>
          <w:p w14:paraId="4875E802" w14:textId="77777777" w:rsidR="00FA6337" w:rsidRPr="000C059E" w:rsidRDefault="00FA6337" w:rsidP="00F76449">
            <w:pPr>
              <w:jc w:val="both"/>
            </w:pPr>
            <w:r w:rsidRPr="000C059E">
              <w:rPr>
                <w:b/>
              </w:rPr>
              <w:t>M1:</w:t>
            </w:r>
            <w:r w:rsidRPr="000C059E">
              <w:tab/>
              <w:t xml:space="preserve"> </w:t>
            </w:r>
            <w:r>
              <w:t>F</w:t>
            </w:r>
            <w:r w:rsidRPr="000C059E">
              <w:t>or use of CLM, with correct no. of terms, condone sign errors</w:t>
            </w:r>
          </w:p>
          <w:p w14:paraId="4875E803" w14:textId="77777777" w:rsidR="00FA6337" w:rsidRPr="000C059E" w:rsidRDefault="00FA6337" w:rsidP="00F76449">
            <w:pPr>
              <w:jc w:val="both"/>
            </w:pPr>
            <w:r w:rsidRPr="000C059E">
              <w:rPr>
                <w:b/>
              </w:rPr>
              <w:t>A1:</w:t>
            </w:r>
            <w:r w:rsidRPr="000C059E">
              <w:tab/>
              <w:t xml:space="preserve"> </w:t>
            </w:r>
            <w:r>
              <w:t>F</w:t>
            </w:r>
            <w:r w:rsidRPr="000C059E">
              <w:t>or a correct equation</w:t>
            </w:r>
          </w:p>
          <w:p w14:paraId="4875E804" w14:textId="77777777" w:rsidR="00FA6337" w:rsidRPr="000C059E" w:rsidRDefault="00FA6337" w:rsidP="00F76449">
            <w:pPr>
              <w:jc w:val="both"/>
            </w:pPr>
            <w:r w:rsidRPr="000C059E">
              <w:rPr>
                <w:b/>
              </w:rPr>
              <w:t>M1:</w:t>
            </w:r>
            <w:r w:rsidRPr="000C059E">
              <w:tab/>
            </w:r>
            <w:r>
              <w:t xml:space="preserve"> F</w:t>
            </w:r>
            <w:r w:rsidRPr="000C059E">
              <w:t xml:space="preserve">or use of Newton’s Law of Restitution, with </w:t>
            </w:r>
            <w:r w:rsidRPr="000C059E">
              <w:rPr>
                <w:i/>
              </w:rPr>
              <w:t>e</w:t>
            </w:r>
            <w:r w:rsidRPr="000C059E">
              <w:t xml:space="preserve"> on the correct side</w:t>
            </w:r>
          </w:p>
          <w:p w14:paraId="4875E805" w14:textId="77777777" w:rsidR="00FA6337" w:rsidRPr="000C059E" w:rsidRDefault="00FA6337" w:rsidP="00F76449">
            <w:pPr>
              <w:jc w:val="both"/>
            </w:pPr>
            <w:r w:rsidRPr="000C059E">
              <w:rPr>
                <w:b/>
              </w:rPr>
              <w:t>A1:</w:t>
            </w:r>
            <w:r w:rsidRPr="000C059E">
              <w:tab/>
            </w:r>
            <w:r>
              <w:t xml:space="preserve"> F</w:t>
            </w:r>
            <w:r w:rsidRPr="000C059E">
              <w:t>or a correct equation</w:t>
            </w:r>
          </w:p>
          <w:p w14:paraId="4875E806" w14:textId="77777777" w:rsidR="00FA6337" w:rsidRPr="000C059E" w:rsidRDefault="00FA6337" w:rsidP="00F76449">
            <w:pPr>
              <w:jc w:val="both"/>
              <w:rPr>
                <w:i/>
              </w:rPr>
            </w:pPr>
            <w:r w:rsidRPr="000C059E">
              <w:rPr>
                <w:b/>
              </w:rPr>
              <w:t>M1:</w:t>
            </w:r>
            <w:r w:rsidRPr="000C059E">
              <w:tab/>
            </w:r>
            <w:r>
              <w:t xml:space="preserve"> F</w:t>
            </w:r>
            <w:r w:rsidRPr="000C059E">
              <w:t xml:space="preserve">or setting </w:t>
            </w:r>
            <w:r>
              <w:t xml:space="preserve">up </w:t>
            </w:r>
            <w:r w:rsidRPr="000C059E">
              <w:rPr>
                <w:i/>
              </w:rPr>
              <w:t>two</w:t>
            </w:r>
            <w:r w:rsidRPr="000C059E">
              <w:t xml:space="preserve"> equations and solving their equations for </w:t>
            </w:r>
            <w:r w:rsidRPr="000C059E">
              <w:rPr>
                <w:i/>
              </w:rPr>
              <w:t>v</w:t>
            </w:r>
          </w:p>
          <w:p w14:paraId="4875E807" w14:textId="77777777" w:rsidR="00FA6337" w:rsidRPr="000C059E" w:rsidRDefault="00FA6337" w:rsidP="00F76449">
            <w:pPr>
              <w:jc w:val="both"/>
            </w:pPr>
            <w:r w:rsidRPr="000C059E">
              <w:rPr>
                <w:b/>
              </w:rPr>
              <w:t>A1:</w:t>
            </w:r>
            <w:r w:rsidRPr="000C059E">
              <w:tab/>
              <w:t xml:space="preserve"> </w:t>
            </w:r>
            <w:r>
              <w:t>F</w:t>
            </w:r>
            <w:r w:rsidRPr="000C059E">
              <w:t xml:space="preserve">or a correct expression for </w:t>
            </w:r>
            <w:r w:rsidRPr="000C059E">
              <w:rPr>
                <w:i/>
              </w:rPr>
              <w:t>v</w:t>
            </w:r>
            <w:r w:rsidRPr="000C059E">
              <w:t xml:space="preserve"> </w:t>
            </w:r>
          </w:p>
        </w:tc>
      </w:tr>
      <w:tr w:rsidR="00FA6337" w:rsidRPr="000C059E" w14:paraId="4875E80C" w14:textId="77777777" w:rsidTr="00F76449">
        <w:trPr>
          <w:trHeight w:val="485"/>
        </w:trPr>
        <w:tc>
          <w:tcPr>
            <w:tcW w:w="9776" w:type="dxa"/>
            <w:gridSpan w:val="4"/>
            <w:vAlign w:val="center"/>
          </w:tcPr>
          <w:p w14:paraId="4875E809" w14:textId="77777777" w:rsidR="00FA6337" w:rsidRPr="000C059E" w:rsidRDefault="00FA6337" w:rsidP="00F76449">
            <w:pPr>
              <w:rPr>
                <w:b/>
              </w:rPr>
            </w:pPr>
            <w:r w:rsidRPr="000C059E">
              <w:rPr>
                <w:b/>
              </w:rPr>
              <w:t>(b)</w:t>
            </w:r>
          </w:p>
          <w:p w14:paraId="4875E80A" w14:textId="77777777" w:rsidR="00FA6337" w:rsidRPr="000C059E" w:rsidRDefault="00FA6337" w:rsidP="00F76449">
            <w:r w:rsidRPr="000C059E">
              <w:rPr>
                <w:b/>
              </w:rPr>
              <w:t>M1:</w:t>
            </w:r>
            <w:r w:rsidRPr="000C059E">
              <w:tab/>
            </w:r>
            <w:r>
              <w:t>F</w:t>
            </w:r>
            <w:r w:rsidRPr="000C059E">
              <w:t>or use of an appropriate inequality</w:t>
            </w:r>
          </w:p>
          <w:p w14:paraId="4875E80B" w14:textId="77777777" w:rsidR="00FA6337" w:rsidRPr="000C059E" w:rsidRDefault="00FA6337" w:rsidP="00F76449">
            <w:pPr>
              <w:rPr>
                <w:i/>
              </w:rPr>
            </w:pPr>
            <w:r w:rsidRPr="000C059E">
              <w:rPr>
                <w:b/>
              </w:rPr>
              <w:t>A1:</w:t>
            </w:r>
            <w:r w:rsidRPr="000C059E">
              <w:tab/>
            </w:r>
            <w:r>
              <w:t>F</w:t>
            </w:r>
            <w:r w:rsidRPr="000C059E">
              <w:t xml:space="preserve">or a complete range  of values of </w:t>
            </w:r>
            <w:r w:rsidRPr="000C059E">
              <w:rPr>
                <w:i/>
              </w:rPr>
              <w:t>e</w:t>
            </w:r>
          </w:p>
        </w:tc>
      </w:tr>
      <w:tr w:rsidR="00FA6337" w:rsidRPr="000C059E" w14:paraId="4875E810" w14:textId="77777777" w:rsidTr="00F76449">
        <w:trPr>
          <w:trHeight w:val="485"/>
        </w:trPr>
        <w:tc>
          <w:tcPr>
            <w:tcW w:w="9776" w:type="dxa"/>
            <w:gridSpan w:val="4"/>
            <w:vAlign w:val="center"/>
          </w:tcPr>
          <w:p w14:paraId="4875E80D" w14:textId="77777777" w:rsidR="00FA6337" w:rsidRPr="000C059E" w:rsidRDefault="00FA6337" w:rsidP="00F76449">
            <w:pPr>
              <w:rPr>
                <w:b/>
              </w:rPr>
            </w:pPr>
            <w:r w:rsidRPr="000C059E">
              <w:rPr>
                <w:b/>
              </w:rPr>
              <w:t>(c)</w:t>
            </w:r>
          </w:p>
          <w:p w14:paraId="4875E80E" w14:textId="77777777" w:rsidR="00FA6337" w:rsidRPr="000C059E" w:rsidRDefault="00FA6337" w:rsidP="00F76449">
            <w:pPr>
              <w:rPr>
                <w:i/>
              </w:rPr>
            </w:pPr>
            <w:r w:rsidRPr="000C059E">
              <w:rPr>
                <w:b/>
              </w:rPr>
              <w:t>M1:</w:t>
            </w:r>
            <w:r w:rsidRPr="000C059E">
              <w:tab/>
            </w:r>
            <w:r>
              <w:t>F</w:t>
            </w:r>
            <w:r w:rsidRPr="000C059E">
              <w:t xml:space="preserve">or solving their equations for </w:t>
            </w:r>
            <w:r w:rsidRPr="000C059E">
              <w:rPr>
                <w:i/>
              </w:rPr>
              <w:t>w</w:t>
            </w:r>
          </w:p>
          <w:p w14:paraId="4875E80F" w14:textId="77777777" w:rsidR="00FA6337" w:rsidRPr="000C059E" w:rsidRDefault="00FA6337" w:rsidP="00F76449">
            <w:pPr>
              <w:rPr>
                <w:i/>
              </w:rPr>
            </w:pPr>
            <w:r w:rsidRPr="000C059E">
              <w:rPr>
                <w:b/>
              </w:rPr>
              <w:t>A1:</w:t>
            </w:r>
            <w:r w:rsidRPr="000C059E">
              <w:tab/>
            </w:r>
            <w:r>
              <w:t>F</w:t>
            </w:r>
            <w:r w:rsidRPr="000C059E">
              <w:t>or the given answer</w:t>
            </w:r>
          </w:p>
        </w:tc>
      </w:tr>
    </w:tbl>
    <w:p w14:paraId="4875E811" w14:textId="77777777" w:rsidR="00FA6337" w:rsidRDefault="00FA6337" w:rsidP="00FA6337"/>
    <w:p w14:paraId="4875E812" w14:textId="77777777" w:rsidR="00FA6337" w:rsidRDefault="00FA6337" w:rsidP="00FA6337">
      <w:r>
        <w:br w:type="page"/>
      </w:r>
    </w:p>
    <w:tbl>
      <w:tblPr>
        <w:tblW w:w="9776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9776"/>
      </w:tblGrid>
      <w:tr w:rsidR="00FA6337" w:rsidRPr="000C059E" w14:paraId="4875E814" w14:textId="77777777" w:rsidTr="00F76449">
        <w:trPr>
          <w:trHeight w:val="85"/>
        </w:trPr>
        <w:tc>
          <w:tcPr>
            <w:tcW w:w="9776" w:type="dxa"/>
            <w:vAlign w:val="center"/>
          </w:tcPr>
          <w:p w14:paraId="4875E813" w14:textId="77777777" w:rsidR="00FA6337" w:rsidRPr="0013674F" w:rsidRDefault="00FA6337" w:rsidP="00FA6337">
            <w:pPr>
              <w:spacing w:before="40" w:after="40"/>
              <w:rPr>
                <w:rFonts w:ascii="Verdana" w:hAnsi="Verdana"/>
                <w:b/>
              </w:rPr>
            </w:pPr>
            <w:r w:rsidRPr="0013674F">
              <w:rPr>
                <w:rFonts w:ascii="Verdana" w:hAnsi="Verdana"/>
                <w:b/>
                <w:sz w:val="20"/>
              </w:rPr>
              <w:lastRenderedPageBreak/>
              <w:t xml:space="preserve">Question </w:t>
            </w:r>
            <w:r>
              <w:rPr>
                <w:rFonts w:ascii="Verdana" w:hAnsi="Verdana"/>
                <w:b/>
                <w:sz w:val="20"/>
              </w:rPr>
              <w:t>8</w:t>
            </w:r>
            <w:r w:rsidRPr="0013674F">
              <w:rPr>
                <w:rFonts w:ascii="Verdana" w:hAnsi="Verdana"/>
                <w:b/>
                <w:sz w:val="20"/>
              </w:rPr>
              <w:t xml:space="preserve"> notes continued:</w:t>
            </w:r>
          </w:p>
        </w:tc>
      </w:tr>
      <w:tr w:rsidR="00FA6337" w:rsidRPr="000C059E" w14:paraId="4875E81C" w14:textId="77777777" w:rsidTr="00F76449">
        <w:trPr>
          <w:trHeight w:val="485"/>
        </w:trPr>
        <w:tc>
          <w:tcPr>
            <w:tcW w:w="9776" w:type="dxa"/>
            <w:vAlign w:val="center"/>
          </w:tcPr>
          <w:p w14:paraId="4875E815" w14:textId="77777777" w:rsidR="00FA6337" w:rsidRPr="000C059E" w:rsidRDefault="00FA6337" w:rsidP="00F76449">
            <w:pPr>
              <w:rPr>
                <w:b/>
              </w:rPr>
            </w:pPr>
            <w:r w:rsidRPr="000C059E">
              <w:rPr>
                <w:b/>
              </w:rPr>
              <w:t>(d)</w:t>
            </w:r>
          </w:p>
          <w:p w14:paraId="4875E816" w14:textId="77777777" w:rsidR="00FA6337" w:rsidRPr="000C059E" w:rsidRDefault="00FA6337" w:rsidP="00F76449">
            <w:pPr>
              <w:rPr>
                <w:b/>
              </w:rPr>
            </w:pPr>
            <w:r w:rsidRPr="000C059E">
              <w:rPr>
                <w:b/>
              </w:rPr>
              <w:t>M1:</w:t>
            </w:r>
            <w:r w:rsidRPr="000C059E">
              <w:tab/>
            </w:r>
            <w:r>
              <w:t>F</w:t>
            </w:r>
            <w:r w:rsidRPr="000C059E">
              <w:t xml:space="preserve">or substituting </w:t>
            </w:r>
            <w:r w:rsidRPr="0023209D">
              <w:rPr>
                <w:position w:val="-24"/>
              </w:rPr>
              <w:object w:dxaOrig="560" w:dyaOrig="620" w14:anchorId="4875E854">
                <v:shape id="_x0000_i1076" type="#_x0000_t75" style="width:27.55pt;height:30.7pt" o:ole="">
                  <v:imagedata r:id="rId46" o:title=""/>
                </v:shape>
                <o:OLEObject Type="Embed" ProgID="Equation.DSMT4" ShapeID="_x0000_i1076" DrawAspect="Content" ObjectID="_1710478887" r:id="rId47"/>
              </w:object>
            </w:r>
            <w:r>
              <w:t xml:space="preserve"> </w:t>
            </w:r>
            <w:r w:rsidRPr="000C059E">
              <w:t xml:space="preserve">into their </w:t>
            </w:r>
            <w:r w:rsidRPr="000C059E">
              <w:rPr>
                <w:i/>
              </w:rPr>
              <w:t>v</w:t>
            </w:r>
            <w:r w:rsidRPr="000C059E">
              <w:t xml:space="preserve"> and </w:t>
            </w:r>
            <w:r w:rsidRPr="000C059E">
              <w:rPr>
                <w:i/>
              </w:rPr>
              <w:t>w</w:t>
            </w:r>
          </w:p>
          <w:p w14:paraId="4875E817" w14:textId="77777777" w:rsidR="00FA6337" w:rsidRPr="000C059E" w:rsidRDefault="00FA6337" w:rsidP="00F76449">
            <w:pPr>
              <w:rPr>
                <w:i/>
              </w:rPr>
            </w:pPr>
            <w:r w:rsidRPr="000C059E">
              <w:rPr>
                <w:b/>
              </w:rPr>
              <w:t>A1:</w:t>
            </w:r>
            <w:r w:rsidRPr="000C059E">
              <w:tab/>
            </w:r>
            <w:r>
              <w:t>F</w:t>
            </w:r>
            <w:r w:rsidRPr="000C059E">
              <w:t xml:space="preserve">or correct expressions for </w:t>
            </w:r>
            <w:r w:rsidRPr="000C059E">
              <w:rPr>
                <w:i/>
              </w:rPr>
              <w:t>v</w:t>
            </w:r>
            <w:r w:rsidRPr="000C059E">
              <w:t xml:space="preserve"> and </w:t>
            </w:r>
            <w:r w:rsidRPr="000C059E">
              <w:rPr>
                <w:i/>
              </w:rPr>
              <w:t>w</w:t>
            </w:r>
          </w:p>
          <w:p w14:paraId="4875E818" w14:textId="77777777" w:rsidR="00FA6337" w:rsidRPr="000C059E" w:rsidRDefault="00FA6337" w:rsidP="00F76449">
            <w:r w:rsidRPr="000C059E">
              <w:rPr>
                <w:b/>
              </w:rPr>
              <w:t>M1:</w:t>
            </w:r>
            <w:r w:rsidRPr="000C059E">
              <w:tab/>
            </w:r>
            <w:r>
              <w:t>F</w:t>
            </w:r>
            <w:r w:rsidRPr="000C059E">
              <w:t xml:space="preserve">or use of Newton’s Law of Restitution, with </w:t>
            </w:r>
            <w:r w:rsidRPr="000C059E">
              <w:rPr>
                <w:i/>
              </w:rPr>
              <w:t>e</w:t>
            </w:r>
            <w:r w:rsidRPr="000C059E">
              <w:t xml:space="preserve"> on the correct side</w:t>
            </w:r>
          </w:p>
          <w:p w14:paraId="4875E819" w14:textId="77777777" w:rsidR="00FA6337" w:rsidRPr="000C059E" w:rsidRDefault="00FA6337" w:rsidP="00F76449">
            <w:r w:rsidRPr="000C059E">
              <w:rPr>
                <w:b/>
              </w:rPr>
              <w:t>M1:</w:t>
            </w:r>
            <w:r w:rsidRPr="000C059E">
              <w:tab/>
            </w:r>
            <w:r>
              <w:t>F</w:t>
            </w:r>
            <w:r w:rsidRPr="000C059E">
              <w:t>or use of appropriate inequality</w:t>
            </w:r>
          </w:p>
          <w:p w14:paraId="4875E81A" w14:textId="77777777" w:rsidR="00FA6337" w:rsidRPr="000C059E" w:rsidRDefault="00FA6337" w:rsidP="00F76449">
            <w:r w:rsidRPr="000C059E">
              <w:rPr>
                <w:b/>
              </w:rPr>
              <w:t>A1:</w:t>
            </w:r>
            <w:r w:rsidRPr="000C059E">
              <w:tab/>
            </w:r>
            <w:r>
              <w:t>F</w:t>
            </w:r>
            <w:r w:rsidRPr="000C059E">
              <w:t>or a correct inequality</w:t>
            </w:r>
          </w:p>
          <w:p w14:paraId="4875E81B" w14:textId="77777777" w:rsidR="00FA6337" w:rsidRPr="000C059E" w:rsidRDefault="00FA6337" w:rsidP="00F76449">
            <w:r w:rsidRPr="000C059E">
              <w:rPr>
                <w:b/>
              </w:rPr>
              <w:t>A1:</w:t>
            </w:r>
            <w:r w:rsidRPr="000C059E">
              <w:tab/>
            </w:r>
            <w:r>
              <w:t>F</w:t>
            </w:r>
            <w:r w:rsidRPr="000C059E">
              <w:t>or a correct range</w:t>
            </w:r>
          </w:p>
        </w:tc>
      </w:tr>
    </w:tbl>
    <w:p w14:paraId="4875E81D" w14:textId="77777777" w:rsidR="00FA6337" w:rsidRPr="00A06F04" w:rsidRDefault="00FA6337" w:rsidP="00FA6337">
      <w:pPr>
        <w:spacing w:before="60" w:after="60"/>
      </w:pPr>
    </w:p>
    <w:p w14:paraId="4875E81E" w14:textId="77777777" w:rsidR="00A51632" w:rsidRDefault="00A51632" w:rsidP="00A153C5">
      <w:pPr>
        <w:spacing w:before="40" w:after="40"/>
      </w:pPr>
    </w:p>
    <w:sectPr w:rsidR="00A51632" w:rsidSect="00B12115">
      <w:footerReference w:type="default" r:id="rId48"/>
      <w:footerReference w:type="first" r:id="rId49"/>
      <w:type w:val="continuous"/>
      <w:pgSz w:w="11906" w:h="16838"/>
      <w:pgMar w:top="1134" w:right="1440" w:bottom="851" w:left="1440" w:header="454" w:footer="22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75E857" w14:textId="77777777" w:rsidR="005C31C0" w:rsidRDefault="005C31C0">
      <w:r>
        <w:separator/>
      </w:r>
    </w:p>
  </w:endnote>
  <w:endnote w:type="continuationSeparator" w:id="0">
    <w:p w14:paraId="4875E858" w14:textId="77777777" w:rsidR="005C31C0" w:rsidRDefault="005C31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utiger 55 Roman">
    <w:altName w:val="Arial Narrow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G 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75E859" w14:textId="77777777" w:rsidR="005C31C0" w:rsidRPr="000F6945" w:rsidRDefault="005C31C0" w:rsidP="000F6945">
    <w:pPr>
      <w:pStyle w:val="Footer"/>
      <w:rPr>
        <w:rFonts w:ascii="Trebuchet MS" w:hAnsi="Trebuchet MS"/>
        <w:color w:val="0070C0"/>
        <w:sz w:val="22"/>
        <w:szCs w:val="22"/>
      </w:rPr>
    </w:pPr>
  </w:p>
  <w:p w14:paraId="4875E85A" w14:textId="77777777" w:rsidR="005C31C0" w:rsidRDefault="005C31C0">
    <w:pPr>
      <w:pStyle w:val="Footer"/>
      <w:jc w:val="center"/>
      <w:rPr>
        <w:rFonts w:ascii="Trebuchet MS" w:hAnsi="Trebuchet MS"/>
        <w:sz w:val="22"/>
        <w:szCs w:val="22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75E85B" w14:textId="77777777" w:rsidR="005C31C0" w:rsidRDefault="005C31C0">
    <w:pPr>
      <w:pStyle w:val="Footer"/>
      <w:ind w:hanging="900"/>
    </w:pPr>
  </w:p>
  <w:p w14:paraId="4875E85C" w14:textId="77777777" w:rsidR="005C31C0" w:rsidRDefault="005C31C0">
    <w:pPr>
      <w:pStyle w:val="Footer"/>
      <w:ind w:hanging="1080"/>
    </w:pPr>
  </w:p>
  <w:p w14:paraId="4875E85D" w14:textId="77777777" w:rsidR="005C31C0" w:rsidRDefault="005C31C0">
    <w:pPr>
      <w:pStyle w:val="Footer"/>
      <w:ind w:hanging="90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75E855" w14:textId="77777777" w:rsidR="005C31C0" w:rsidRDefault="005C31C0">
      <w:r>
        <w:separator/>
      </w:r>
    </w:p>
  </w:footnote>
  <w:footnote w:type="continuationSeparator" w:id="0">
    <w:p w14:paraId="4875E856" w14:textId="77777777" w:rsidR="005C31C0" w:rsidRDefault="005C31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41396755"/>
    <w:multiLevelType w:val="hybridMultilevel"/>
    <w:tmpl w:val="C60C3A00"/>
    <w:lvl w:ilvl="0" w:tplc="17CC392C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1"/>
  </w:num>
  <w:num w:numId="5">
    <w:abstractNumId w:val="4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activeWritingStyle w:appName="MSWord" w:lang="pt-BR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fr-FR" w:vendorID="64" w:dllVersion="0" w:nlCheck="1" w:checkStyle="1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es-ES" w:vendorID="64" w:dllVersion="6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1632"/>
    <w:rsid w:val="00005101"/>
    <w:rsid w:val="000121F4"/>
    <w:rsid w:val="00014BB6"/>
    <w:rsid w:val="0002509E"/>
    <w:rsid w:val="00037816"/>
    <w:rsid w:val="00037946"/>
    <w:rsid w:val="00043C31"/>
    <w:rsid w:val="00054E2B"/>
    <w:rsid w:val="0005526E"/>
    <w:rsid w:val="00055BE4"/>
    <w:rsid w:val="00064220"/>
    <w:rsid w:val="00071913"/>
    <w:rsid w:val="00073FDD"/>
    <w:rsid w:val="00082123"/>
    <w:rsid w:val="00082671"/>
    <w:rsid w:val="00091D06"/>
    <w:rsid w:val="00096976"/>
    <w:rsid w:val="000A240B"/>
    <w:rsid w:val="000A4D59"/>
    <w:rsid w:val="000A6440"/>
    <w:rsid w:val="000B36FD"/>
    <w:rsid w:val="000C4BC7"/>
    <w:rsid w:val="000D0A44"/>
    <w:rsid w:val="000D5D09"/>
    <w:rsid w:val="000D5EDA"/>
    <w:rsid w:val="000F0101"/>
    <w:rsid w:val="000F6945"/>
    <w:rsid w:val="000F732C"/>
    <w:rsid w:val="00104DDE"/>
    <w:rsid w:val="00127B2A"/>
    <w:rsid w:val="00142B21"/>
    <w:rsid w:val="0017369D"/>
    <w:rsid w:val="00176339"/>
    <w:rsid w:val="00186496"/>
    <w:rsid w:val="0019755C"/>
    <w:rsid w:val="001B0868"/>
    <w:rsid w:val="001B5D92"/>
    <w:rsid w:val="001B7C8E"/>
    <w:rsid w:val="001C2935"/>
    <w:rsid w:val="001C6D56"/>
    <w:rsid w:val="001D1B9C"/>
    <w:rsid w:val="001E0946"/>
    <w:rsid w:val="001E1DA9"/>
    <w:rsid w:val="001E4331"/>
    <w:rsid w:val="001E6AF4"/>
    <w:rsid w:val="00205E62"/>
    <w:rsid w:val="0020772F"/>
    <w:rsid w:val="0021277A"/>
    <w:rsid w:val="00222154"/>
    <w:rsid w:val="002323CD"/>
    <w:rsid w:val="002376C9"/>
    <w:rsid w:val="002447FE"/>
    <w:rsid w:val="00254A73"/>
    <w:rsid w:val="002628BA"/>
    <w:rsid w:val="00263A0B"/>
    <w:rsid w:val="0026458F"/>
    <w:rsid w:val="00265150"/>
    <w:rsid w:val="0027783D"/>
    <w:rsid w:val="002A4E9A"/>
    <w:rsid w:val="002C6E78"/>
    <w:rsid w:val="002E0B13"/>
    <w:rsid w:val="002E2A5E"/>
    <w:rsid w:val="002F0853"/>
    <w:rsid w:val="002F1FC5"/>
    <w:rsid w:val="00303A48"/>
    <w:rsid w:val="00305A2B"/>
    <w:rsid w:val="00314475"/>
    <w:rsid w:val="003229E5"/>
    <w:rsid w:val="00345AD7"/>
    <w:rsid w:val="0037316B"/>
    <w:rsid w:val="003777B4"/>
    <w:rsid w:val="003837BB"/>
    <w:rsid w:val="003A667D"/>
    <w:rsid w:val="003B6898"/>
    <w:rsid w:val="003B76A8"/>
    <w:rsid w:val="003C3CE7"/>
    <w:rsid w:val="003D22A5"/>
    <w:rsid w:val="003D2C98"/>
    <w:rsid w:val="003D3FF5"/>
    <w:rsid w:val="003F51E5"/>
    <w:rsid w:val="003F5B68"/>
    <w:rsid w:val="003F7248"/>
    <w:rsid w:val="00400594"/>
    <w:rsid w:val="0040125E"/>
    <w:rsid w:val="00403718"/>
    <w:rsid w:val="00412D38"/>
    <w:rsid w:val="0041680C"/>
    <w:rsid w:val="00437EB3"/>
    <w:rsid w:val="004443F3"/>
    <w:rsid w:val="00452028"/>
    <w:rsid w:val="00455404"/>
    <w:rsid w:val="00456A77"/>
    <w:rsid w:val="00482B08"/>
    <w:rsid w:val="00491883"/>
    <w:rsid w:val="004A3813"/>
    <w:rsid w:val="004A4362"/>
    <w:rsid w:val="004B298E"/>
    <w:rsid w:val="004C0B5B"/>
    <w:rsid w:val="004E0609"/>
    <w:rsid w:val="004E448D"/>
    <w:rsid w:val="004E4EDC"/>
    <w:rsid w:val="004E523E"/>
    <w:rsid w:val="004F114A"/>
    <w:rsid w:val="004F46E3"/>
    <w:rsid w:val="005261C8"/>
    <w:rsid w:val="0053181C"/>
    <w:rsid w:val="005354CE"/>
    <w:rsid w:val="00535F61"/>
    <w:rsid w:val="00543621"/>
    <w:rsid w:val="00563C4E"/>
    <w:rsid w:val="0056416E"/>
    <w:rsid w:val="00583C01"/>
    <w:rsid w:val="00592D3A"/>
    <w:rsid w:val="00597A8F"/>
    <w:rsid w:val="005B1FB5"/>
    <w:rsid w:val="005C159A"/>
    <w:rsid w:val="005C31C0"/>
    <w:rsid w:val="005C4509"/>
    <w:rsid w:val="005C537D"/>
    <w:rsid w:val="005C7B19"/>
    <w:rsid w:val="005D2861"/>
    <w:rsid w:val="005E0097"/>
    <w:rsid w:val="005E68F5"/>
    <w:rsid w:val="00600436"/>
    <w:rsid w:val="00601407"/>
    <w:rsid w:val="00603E0B"/>
    <w:rsid w:val="00614081"/>
    <w:rsid w:val="00623003"/>
    <w:rsid w:val="00625C1F"/>
    <w:rsid w:val="00646598"/>
    <w:rsid w:val="00675376"/>
    <w:rsid w:val="00684A28"/>
    <w:rsid w:val="00696A3D"/>
    <w:rsid w:val="006A1872"/>
    <w:rsid w:val="006A6D01"/>
    <w:rsid w:val="006B51EA"/>
    <w:rsid w:val="006C0DFD"/>
    <w:rsid w:val="006C2189"/>
    <w:rsid w:val="006E1981"/>
    <w:rsid w:val="006E7B64"/>
    <w:rsid w:val="006F3713"/>
    <w:rsid w:val="006F41CF"/>
    <w:rsid w:val="00703355"/>
    <w:rsid w:val="00722AD6"/>
    <w:rsid w:val="00730C8A"/>
    <w:rsid w:val="00732538"/>
    <w:rsid w:val="00735B09"/>
    <w:rsid w:val="0075213D"/>
    <w:rsid w:val="00765892"/>
    <w:rsid w:val="0077418B"/>
    <w:rsid w:val="00775083"/>
    <w:rsid w:val="0077627A"/>
    <w:rsid w:val="007857F3"/>
    <w:rsid w:val="007A1FF0"/>
    <w:rsid w:val="007A36D8"/>
    <w:rsid w:val="007B2DAA"/>
    <w:rsid w:val="007B690F"/>
    <w:rsid w:val="007C603E"/>
    <w:rsid w:val="007D1DE5"/>
    <w:rsid w:val="007D2FC4"/>
    <w:rsid w:val="007D44EA"/>
    <w:rsid w:val="007F2E58"/>
    <w:rsid w:val="00822DE4"/>
    <w:rsid w:val="008408E8"/>
    <w:rsid w:val="008928C0"/>
    <w:rsid w:val="008A2DF3"/>
    <w:rsid w:val="008B5D93"/>
    <w:rsid w:val="008C6B9B"/>
    <w:rsid w:val="008D2C82"/>
    <w:rsid w:val="008F684D"/>
    <w:rsid w:val="008F75D8"/>
    <w:rsid w:val="008F7712"/>
    <w:rsid w:val="009007CD"/>
    <w:rsid w:val="00906612"/>
    <w:rsid w:val="00913559"/>
    <w:rsid w:val="0091576B"/>
    <w:rsid w:val="00921F1D"/>
    <w:rsid w:val="00924D1B"/>
    <w:rsid w:val="00941C7C"/>
    <w:rsid w:val="00943075"/>
    <w:rsid w:val="0095321C"/>
    <w:rsid w:val="009544F3"/>
    <w:rsid w:val="009615A5"/>
    <w:rsid w:val="00977944"/>
    <w:rsid w:val="00980D9C"/>
    <w:rsid w:val="00983124"/>
    <w:rsid w:val="0098367B"/>
    <w:rsid w:val="00997BFA"/>
    <w:rsid w:val="009A0F50"/>
    <w:rsid w:val="009A1F37"/>
    <w:rsid w:val="009B3492"/>
    <w:rsid w:val="009B7BB7"/>
    <w:rsid w:val="009C7231"/>
    <w:rsid w:val="009F1A8D"/>
    <w:rsid w:val="009F28FB"/>
    <w:rsid w:val="009F3EE2"/>
    <w:rsid w:val="00A01915"/>
    <w:rsid w:val="00A03E44"/>
    <w:rsid w:val="00A04A55"/>
    <w:rsid w:val="00A13972"/>
    <w:rsid w:val="00A14A78"/>
    <w:rsid w:val="00A153C5"/>
    <w:rsid w:val="00A16169"/>
    <w:rsid w:val="00A24CE6"/>
    <w:rsid w:val="00A425D2"/>
    <w:rsid w:val="00A47C4A"/>
    <w:rsid w:val="00A51632"/>
    <w:rsid w:val="00A5562B"/>
    <w:rsid w:val="00A637CA"/>
    <w:rsid w:val="00A706B5"/>
    <w:rsid w:val="00A917BC"/>
    <w:rsid w:val="00AA163E"/>
    <w:rsid w:val="00AA4FA5"/>
    <w:rsid w:val="00AA62E1"/>
    <w:rsid w:val="00AB72AD"/>
    <w:rsid w:val="00AC715B"/>
    <w:rsid w:val="00B06D6C"/>
    <w:rsid w:val="00B12115"/>
    <w:rsid w:val="00B15FE5"/>
    <w:rsid w:val="00B24359"/>
    <w:rsid w:val="00B4651F"/>
    <w:rsid w:val="00B75BB7"/>
    <w:rsid w:val="00B77EA8"/>
    <w:rsid w:val="00B808EC"/>
    <w:rsid w:val="00B83421"/>
    <w:rsid w:val="00BA1EEA"/>
    <w:rsid w:val="00BA644F"/>
    <w:rsid w:val="00BA794C"/>
    <w:rsid w:val="00BB2A69"/>
    <w:rsid w:val="00BE1647"/>
    <w:rsid w:val="00BE52F3"/>
    <w:rsid w:val="00BF0CA6"/>
    <w:rsid w:val="00BF3A41"/>
    <w:rsid w:val="00C155FB"/>
    <w:rsid w:val="00C168BD"/>
    <w:rsid w:val="00C16CDE"/>
    <w:rsid w:val="00C17154"/>
    <w:rsid w:val="00C419F9"/>
    <w:rsid w:val="00C4798E"/>
    <w:rsid w:val="00C56AF4"/>
    <w:rsid w:val="00C655A1"/>
    <w:rsid w:val="00C67598"/>
    <w:rsid w:val="00C77834"/>
    <w:rsid w:val="00C86E4A"/>
    <w:rsid w:val="00CB037C"/>
    <w:rsid w:val="00CB0619"/>
    <w:rsid w:val="00CB33BF"/>
    <w:rsid w:val="00CC02D2"/>
    <w:rsid w:val="00CC1129"/>
    <w:rsid w:val="00CC1F07"/>
    <w:rsid w:val="00CD048D"/>
    <w:rsid w:val="00CD05B5"/>
    <w:rsid w:val="00CE48D1"/>
    <w:rsid w:val="00D0313E"/>
    <w:rsid w:val="00D17D4B"/>
    <w:rsid w:val="00D2466E"/>
    <w:rsid w:val="00D264DF"/>
    <w:rsid w:val="00D27F78"/>
    <w:rsid w:val="00D369FA"/>
    <w:rsid w:val="00D519A2"/>
    <w:rsid w:val="00D54BD7"/>
    <w:rsid w:val="00D66C29"/>
    <w:rsid w:val="00D70CC0"/>
    <w:rsid w:val="00D7646E"/>
    <w:rsid w:val="00D816A4"/>
    <w:rsid w:val="00D86BCF"/>
    <w:rsid w:val="00D9456A"/>
    <w:rsid w:val="00D97D62"/>
    <w:rsid w:val="00DA16C4"/>
    <w:rsid w:val="00DA5843"/>
    <w:rsid w:val="00DB74D1"/>
    <w:rsid w:val="00DC2314"/>
    <w:rsid w:val="00DC25F1"/>
    <w:rsid w:val="00DC3602"/>
    <w:rsid w:val="00DE2E14"/>
    <w:rsid w:val="00E07476"/>
    <w:rsid w:val="00E15F6C"/>
    <w:rsid w:val="00E32773"/>
    <w:rsid w:val="00E356CC"/>
    <w:rsid w:val="00E37C50"/>
    <w:rsid w:val="00E4539A"/>
    <w:rsid w:val="00E4582A"/>
    <w:rsid w:val="00E527D4"/>
    <w:rsid w:val="00E63F25"/>
    <w:rsid w:val="00E64AE0"/>
    <w:rsid w:val="00E81703"/>
    <w:rsid w:val="00E8622A"/>
    <w:rsid w:val="00EA441F"/>
    <w:rsid w:val="00EA5094"/>
    <w:rsid w:val="00EA695C"/>
    <w:rsid w:val="00EB1B30"/>
    <w:rsid w:val="00ED23A0"/>
    <w:rsid w:val="00EE6784"/>
    <w:rsid w:val="00EE7603"/>
    <w:rsid w:val="00EF440E"/>
    <w:rsid w:val="00EF66E1"/>
    <w:rsid w:val="00F029E2"/>
    <w:rsid w:val="00F06282"/>
    <w:rsid w:val="00F106B1"/>
    <w:rsid w:val="00F309DB"/>
    <w:rsid w:val="00F37BCD"/>
    <w:rsid w:val="00F457FB"/>
    <w:rsid w:val="00F504BE"/>
    <w:rsid w:val="00F73863"/>
    <w:rsid w:val="00F871C2"/>
    <w:rsid w:val="00FA54DB"/>
    <w:rsid w:val="00FA6337"/>
    <w:rsid w:val="00FB3AA8"/>
    <w:rsid w:val="00FB44AB"/>
    <w:rsid w:val="00FB6C45"/>
    <w:rsid w:val="00FB6DE9"/>
    <w:rsid w:val="00FC053E"/>
    <w:rsid w:val="00FE1E0F"/>
    <w:rsid w:val="00FE3F76"/>
    <w:rsid w:val="00FE674E"/>
    <w:rsid w:val="00FE685E"/>
    <w:rsid w:val="00FF61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2529"/>
    <o:shapelayout v:ext="edit">
      <o:idmap v:ext="edit" data="1"/>
    </o:shapelayout>
  </w:shapeDefaults>
  <w:decimalSymbol w:val="."/>
  <w:listSeparator w:val=","/>
  <w14:docId w14:val="4875E488"/>
  <w15:docId w15:val="{BD78D38C-7B18-40B3-B4B1-5B9137A2B0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5163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5163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A51632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51632"/>
    <w:pPr>
      <w:keepNext/>
      <w:keepLines/>
      <w:spacing w:before="40"/>
      <w:outlineLvl w:val="8"/>
    </w:pPr>
    <w:rPr>
      <w:rFonts w:ascii="Cambria" w:hAnsi="Cambria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51632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5163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"/>
    <w:locked/>
    <w:rsid w:val="00A51632"/>
    <w:rPr>
      <w:rFonts w:ascii="Cambria" w:hAnsi="Cambria" w:cs="Times New Roman"/>
      <w:i/>
      <w:iCs/>
      <w:color w:val="272727"/>
      <w:sz w:val="21"/>
      <w:szCs w:val="21"/>
      <w:lang w:val="en-GB" w:eastAsia="en-GB"/>
    </w:rPr>
  </w:style>
  <w:style w:type="paragraph" w:styleId="Header">
    <w:name w:val="header"/>
    <w:basedOn w:val="Normal"/>
    <w:link w:val="HeaderChar"/>
    <w:rsid w:val="00A51632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A51632"/>
    <w:rPr>
      <w:rFonts w:ascii="Frutiger 55 Roman" w:hAnsi="Frutiger 55 Roman"/>
      <w:sz w:val="22"/>
      <w:lang w:val="en-GB"/>
    </w:rPr>
  </w:style>
  <w:style w:type="paragraph" w:customStyle="1" w:styleId="text">
    <w:name w:val="text"/>
    <w:basedOn w:val="Normal"/>
    <w:rsid w:val="00A51632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632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632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A51632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51632"/>
    <w:rPr>
      <w:rFonts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A51632"/>
    <w:rPr>
      <w:rFonts w:cs="Times New Roman"/>
    </w:rPr>
  </w:style>
  <w:style w:type="character" w:styleId="Hyperlink">
    <w:name w:val="Hyperlink"/>
    <w:basedOn w:val="DefaultParagraphFont"/>
    <w:uiPriority w:val="99"/>
    <w:rsid w:val="00A51632"/>
    <w:rPr>
      <w:rFonts w:cs="Times New Roman"/>
      <w:color w:val="0000FF"/>
      <w:u w:val="single"/>
    </w:rPr>
  </w:style>
  <w:style w:type="paragraph" w:customStyle="1" w:styleId="Introtext">
    <w:name w:val="Intro text"/>
    <w:basedOn w:val="Normal"/>
    <w:rsid w:val="00A51632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Title">
    <w:name w:val="Title"/>
    <w:basedOn w:val="Normal"/>
    <w:link w:val="TitleChar"/>
    <w:uiPriority w:val="10"/>
    <w:qFormat/>
    <w:rsid w:val="00A51632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locked/>
    <w:rsid w:val="00A51632"/>
    <w:rPr>
      <w:rFonts w:ascii="Arial" w:hAnsi="Arial" w:cs="Arial"/>
      <w:b/>
      <w:sz w:val="32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rsid w:val="00A51632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A51632"/>
    <w:rPr>
      <w:rFonts w:ascii="CG Times" w:hAnsi="CG Times" w:cs="Times New Roman"/>
      <w:sz w:val="24"/>
    </w:rPr>
  </w:style>
  <w:style w:type="paragraph" w:customStyle="1" w:styleId="Legalinformation">
    <w:name w:val="_Legal information"/>
    <w:basedOn w:val="Normal"/>
    <w:rsid w:val="00A51632"/>
    <w:pPr>
      <w:spacing w:before="120"/>
    </w:pPr>
    <w:rPr>
      <w:rFonts w:ascii="Verdana" w:hAnsi="Verdana"/>
      <w:sz w:val="12"/>
      <w:lang w:val="en-US"/>
    </w:rPr>
  </w:style>
  <w:style w:type="paragraph" w:customStyle="1" w:styleId="Default">
    <w:name w:val="Default"/>
    <w:rsid w:val="00A51632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TableGrid">
    <w:name w:val="Table Grid"/>
    <w:basedOn w:val="TableNormal"/>
    <w:rsid w:val="00A516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163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632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0A4D5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E68F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498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71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1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7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49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1.e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B5AF1F-CC89-4BF6-9BC3-98B3F275B3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51</Words>
  <Characters>3894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4636</CharactersWithSpaces>
  <SharedDoc>false</SharedDoc>
  <HLinks>
    <vt:vector size="18" baseType="variant">
      <vt:variant>
        <vt:i4>6029382</vt:i4>
      </vt:variant>
      <vt:variant>
        <vt:i4>20</vt:i4>
      </vt:variant>
      <vt:variant>
        <vt:i4>0</vt:i4>
      </vt:variant>
      <vt:variant>
        <vt:i4>5</vt:i4>
      </vt:variant>
      <vt:variant>
        <vt:lpwstr>http://www.pearson.com/uk</vt:lpwstr>
      </vt:variant>
      <vt:variant>
        <vt:lpwstr/>
      </vt:variant>
      <vt:variant>
        <vt:i4>4259914</vt:i4>
      </vt:variant>
      <vt:variant>
        <vt:i4>17</vt:i4>
      </vt:variant>
      <vt:variant>
        <vt:i4>0</vt:i4>
      </vt:variant>
      <vt:variant>
        <vt:i4>5</vt:i4>
      </vt:variant>
      <vt:variant>
        <vt:lpwstr>http://www.edexcel.com/contactus</vt:lpwstr>
      </vt:variant>
      <vt:variant>
        <vt:lpwstr/>
      </vt:variant>
      <vt:variant>
        <vt:i4>2752616</vt:i4>
      </vt:variant>
      <vt:variant>
        <vt:i4>14</vt:i4>
      </vt:variant>
      <vt:variant>
        <vt:i4>0</vt:i4>
      </vt:variant>
      <vt:variant>
        <vt:i4>5</vt:i4>
      </vt:variant>
      <vt:variant>
        <vt:lpwstr>http://www.edexcel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Charles Adegboro</cp:lastModifiedBy>
  <cp:revision>3</cp:revision>
  <cp:lastPrinted>2016-04-13T10:28:00Z</cp:lastPrinted>
  <dcterms:created xsi:type="dcterms:W3CDTF">2022-04-03T07:13:00Z</dcterms:created>
  <dcterms:modified xsi:type="dcterms:W3CDTF">2022-04-03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